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DC30D5" w14:textId="45271E94" w:rsidR="00384279" w:rsidRDefault="00A0107F">
      <w:pPr>
        <w:rPr>
          <w:lang w:val="uk-UA"/>
        </w:rPr>
      </w:pPr>
      <w:r>
        <w:rPr>
          <w:lang w:val="uk-UA"/>
        </w:rPr>
        <w:t>Послідовність виготовлення:</w:t>
      </w:r>
    </w:p>
    <w:p w14:paraId="38DB23F2" w14:textId="5FAD2D33" w:rsidR="00A0107F" w:rsidRDefault="00A0107F">
      <w:pPr>
        <w:rPr>
          <w:lang w:val="en-US"/>
        </w:rPr>
      </w:pPr>
      <w:r>
        <w:rPr>
          <w:lang w:val="uk-UA"/>
        </w:rPr>
        <w:t>- травлення в</w:t>
      </w:r>
      <w:r>
        <w:rPr>
          <w:lang w:val="en-US"/>
        </w:rPr>
        <w:t xml:space="preserve"> HF (15 c)</w:t>
      </w:r>
    </w:p>
    <w:p w14:paraId="745A596E" w14:textId="08D69E4C" w:rsidR="00A0107F" w:rsidRDefault="00A0107F">
      <w:pPr>
        <w:rPr>
          <w:lang w:val="uk-UA"/>
        </w:rPr>
      </w:pPr>
      <w:r>
        <w:rPr>
          <w:lang w:val="uk-UA"/>
        </w:rPr>
        <w:t>- промивка в дистиляті</w:t>
      </w:r>
    </w:p>
    <w:p w14:paraId="1C64989E" w14:textId="39E2203A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нанесення розчину </w:t>
      </w:r>
      <w:r>
        <w:rPr>
          <w:lang w:val="en-US"/>
        </w:rPr>
        <w:t xml:space="preserve">PEDOT:PSS (3-4%, </w:t>
      </w:r>
      <w:r w:rsidR="00900527">
        <w:rPr>
          <w:lang w:val="uk-UA"/>
        </w:rPr>
        <w:t xml:space="preserve">нерозведений або </w:t>
      </w:r>
      <w:r>
        <w:rPr>
          <w:lang w:val="uk-UA"/>
        </w:rPr>
        <w:t xml:space="preserve">розведений </w:t>
      </w:r>
      <w:r>
        <w:rPr>
          <w:lang w:val="en-US"/>
        </w:rPr>
        <w:t>~</w:t>
      </w:r>
      <w:r>
        <w:rPr>
          <w:lang w:val="uk-UA"/>
        </w:rPr>
        <w:t xml:space="preserve"> вдвічі</w:t>
      </w:r>
      <w:r>
        <w:rPr>
          <w:lang w:val="en-US"/>
        </w:rPr>
        <w:t>)</w:t>
      </w:r>
    </w:p>
    <w:p w14:paraId="2FE089AA" w14:textId="0429A9B3" w:rsidR="00A0107F" w:rsidRDefault="00A0107F">
      <w:pPr>
        <w:rPr>
          <w:lang w:val="uk-UA"/>
        </w:rPr>
      </w:pPr>
      <w:r>
        <w:rPr>
          <w:lang w:val="uk-UA"/>
        </w:rPr>
        <w:t xml:space="preserve">- </w:t>
      </w:r>
      <w:proofErr w:type="spellStart"/>
      <w:r>
        <w:rPr>
          <w:lang w:val="uk-UA"/>
        </w:rPr>
        <w:t>спінінгування</w:t>
      </w:r>
      <w:proofErr w:type="spellEnd"/>
      <w:r>
        <w:rPr>
          <w:lang w:val="uk-UA"/>
        </w:rPr>
        <w:t xml:space="preserve">: </w:t>
      </w:r>
      <w:r w:rsidR="00900527">
        <w:rPr>
          <w:lang w:val="uk-UA"/>
        </w:rPr>
        <w:t xml:space="preserve">швидкість обертання </w:t>
      </w:r>
      <w:r w:rsidR="00900527">
        <w:rPr>
          <w:lang w:val="uk-UA"/>
        </w:rPr>
        <w:sym w:font="Symbol" w:char="F077"/>
      </w:r>
      <w:r>
        <w:rPr>
          <w:lang w:val="uk-UA"/>
        </w:rPr>
        <w:t xml:space="preserve"> об/хв, </w:t>
      </w:r>
      <w:r w:rsidR="00900527">
        <w:rPr>
          <w:lang w:val="uk-UA"/>
        </w:rPr>
        <w:t xml:space="preserve">тривалість </w:t>
      </w:r>
      <w:r>
        <w:rPr>
          <w:lang w:val="uk-UA"/>
        </w:rPr>
        <w:t>30 с</w:t>
      </w:r>
    </w:p>
    <w:p w14:paraId="4CB2D788" w14:textId="2CA8EF0C" w:rsidR="00A0107F" w:rsidRDefault="00A0107F">
      <w:pPr>
        <w:rPr>
          <w:lang w:val="uk-UA"/>
        </w:rPr>
      </w:pPr>
      <w:r>
        <w:rPr>
          <w:lang w:val="uk-UA"/>
        </w:rPr>
        <w:t xml:space="preserve">- повільне висушування при кімнатній температурі (тривалість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>
        <w:rPr>
          <w:lang w:val="en-US"/>
        </w:rPr>
        <w:t xml:space="preserve">, </w:t>
      </w:r>
      <w:r>
        <w:rPr>
          <w:lang w:val="uk-UA"/>
        </w:rPr>
        <w:t>за наявності ультразвуку чи без нього)</w:t>
      </w:r>
    </w:p>
    <w:p w14:paraId="3541354A" w14:textId="31159EBD" w:rsidR="00A0107F" w:rsidRDefault="00A0107F">
      <w:pPr>
        <w:rPr>
          <w:lang w:val="uk-UA"/>
        </w:rPr>
      </w:pPr>
      <w:r>
        <w:rPr>
          <w:lang w:val="uk-UA"/>
        </w:rPr>
        <w:t xml:space="preserve">- відпал (140 </w:t>
      </w:r>
      <w:r>
        <w:rPr>
          <w:lang w:val="uk-UA"/>
        </w:rPr>
        <w:sym w:font="Symbol" w:char="F0B0"/>
      </w:r>
      <w:r>
        <w:rPr>
          <w:lang w:val="uk-UA"/>
        </w:rPr>
        <w:t>С, 15 хв)</w:t>
      </w:r>
    </w:p>
    <w:p w14:paraId="54CA5AC0" w14:textId="0DC673BE" w:rsidR="00A0107F" w:rsidRDefault="00A0107F">
      <w:pPr>
        <w:rPr>
          <w:lang w:val="en-US"/>
        </w:rPr>
      </w:pPr>
      <w:r>
        <w:rPr>
          <w:lang w:val="uk-UA"/>
        </w:rPr>
        <w:t>- напилення контакту на плівку (срібло)</w:t>
      </w:r>
    </w:p>
    <w:p w14:paraId="7353CF69" w14:textId="22F07CB8" w:rsidR="00A0107F" w:rsidRPr="00A0107F" w:rsidRDefault="00A0107F">
      <w:pPr>
        <w:rPr>
          <w:lang w:val="uk-UA"/>
        </w:rPr>
      </w:pPr>
      <w:r>
        <w:rPr>
          <w:lang w:val="en-US"/>
        </w:rPr>
        <w:t xml:space="preserve">- </w:t>
      </w:r>
      <w:r>
        <w:rPr>
          <w:lang w:val="uk-UA"/>
        </w:rPr>
        <w:t>відколювання країв</w:t>
      </w:r>
    </w:p>
    <w:p w14:paraId="344EDE74" w14:textId="699DE02C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втирання контакту </w:t>
      </w:r>
      <w:proofErr w:type="spellStart"/>
      <w:r>
        <w:rPr>
          <w:lang w:val="en-US"/>
        </w:rPr>
        <w:t>ZnGa</w:t>
      </w:r>
      <w:proofErr w:type="spellEnd"/>
    </w:p>
    <w:p w14:paraId="5BDF989A" w14:textId="77777777" w:rsidR="00A0107F" w:rsidRDefault="00A0107F">
      <w:pPr>
        <w:rPr>
          <w:lang w:val="uk-UA"/>
        </w:rPr>
      </w:pPr>
    </w:p>
    <w:p w14:paraId="74C6867E" w14:textId="27174067" w:rsidR="00A0107F" w:rsidRDefault="00A0107F">
      <w:pPr>
        <w:rPr>
          <w:lang w:val="uk-UA"/>
        </w:rPr>
      </w:pPr>
      <w:r>
        <w:rPr>
          <w:lang w:val="uk-UA"/>
        </w:rPr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900527" w14:paraId="6473A4B8" w14:textId="4A1F0600" w:rsidTr="00900527">
        <w:tc>
          <w:tcPr>
            <w:tcW w:w="1008" w:type="dxa"/>
          </w:tcPr>
          <w:p w14:paraId="3130CCBB" w14:textId="5CF6A27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951" w:type="dxa"/>
          </w:tcPr>
          <w:p w14:paraId="116E112C" w14:textId="1BABC903" w:rsidR="00900527" w:rsidRP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2227CFA" w14:textId="12C73515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382AEFDC" w14:textId="2AF84958" w:rsidR="00900527" w:rsidRPr="00A0107F" w:rsidRDefault="00900527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240A12A" w14:textId="67AF94A5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1E68B230" w14:textId="5E368F02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23361541" w14:textId="787E3FF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900527" w14:paraId="38912606" w14:textId="06AF7A1D" w:rsidTr="00900527">
        <w:tc>
          <w:tcPr>
            <w:tcW w:w="1008" w:type="dxa"/>
          </w:tcPr>
          <w:p w14:paraId="4383063A" w14:textId="2E5413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951" w:type="dxa"/>
          </w:tcPr>
          <w:p w14:paraId="6EBF7E19" w14:textId="6A45A3A4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28600E6D" w14:textId="4D5FDD6B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1492C1AE" w14:textId="50214BA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</w:tcPr>
          <w:p w14:paraId="5D1CE52F" w14:textId="481602A0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5E60FE5E" w14:textId="6887246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2</w:t>
            </w:r>
          </w:p>
        </w:tc>
        <w:tc>
          <w:tcPr>
            <w:tcW w:w="2834" w:type="dxa"/>
          </w:tcPr>
          <w:p w14:paraId="14EC6F19" w14:textId="31888B9E" w:rsidR="00900527" w:rsidRDefault="00900527">
            <w:pPr>
              <w:rPr>
                <w:lang w:val="uk-UA"/>
              </w:rPr>
            </w:pPr>
          </w:p>
        </w:tc>
      </w:tr>
      <w:tr w:rsidR="00900527" w14:paraId="61ED3912" w14:textId="2EC5E34D" w:rsidTr="00900527">
        <w:tc>
          <w:tcPr>
            <w:tcW w:w="1008" w:type="dxa"/>
          </w:tcPr>
          <w:p w14:paraId="336C87E0" w14:textId="0341FC59" w:rsidR="00900527" w:rsidRPr="00A0107F" w:rsidRDefault="00900527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951" w:type="dxa"/>
          </w:tcPr>
          <w:p w14:paraId="40A54D56" w14:textId="09BC7D5D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55D7F4DF" w14:textId="71BE1DD8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65A57217" w14:textId="08162D63" w:rsidR="00900527" w:rsidRPr="00A0107F" w:rsidRDefault="00900527">
            <w:pPr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1716D4C5" w14:textId="29373C0E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2F3F0D40" w14:textId="46254D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6</w:t>
            </w:r>
          </w:p>
        </w:tc>
        <w:tc>
          <w:tcPr>
            <w:tcW w:w="2834" w:type="dxa"/>
            <w:vMerge w:val="restart"/>
          </w:tcPr>
          <w:p w14:paraId="78ADD7E3" w14:textId="258007B7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 одного блоку, розділені на етапі відколювання</w:t>
            </w:r>
          </w:p>
        </w:tc>
      </w:tr>
      <w:tr w:rsidR="00900527" w14:paraId="5625FB1F" w14:textId="7556C886" w:rsidTr="00900527">
        <w:tc>
          <w:tcPr>
            <w:tcW w:w="1008" w:type="dxa"/>
          </w:tcPr>
          <w:p w14:paraId="64B34785" w14:textId="44443510" w:rsidR="00900527" w:rsidRPr="00A0107F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951" w:type="dxa"/>
          </w:tcPr>
          <w:p w14:paraId="03C6B90E" w14:textId="1F220286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3D7B85B3" w14:textId="258BEEB7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4CCBAD4E" w14:textId="58D9FAE8" w:rsidR="00900527" w:rsidRDefault="00900527" w:rsidP="00A0107F">
            <w:pPr>
              <w:rPr>
                <w:lang w:val="uk-UA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3CC46A12" w14:textId="0A1BFD4E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1D349BC2" w14:textId="25DA0AE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20,5</w:t>
            </w:r>
          </w:p>
        </w:tc>
        <w:tc>
          <w:tcPr>
            <w:tcW w:w="2834" w:type="dxa"/>
            <w:vMerge/>
          </w:tcPr>
          <w:p w14:paraId="1D57A9A1" w14:textId="20EC1D81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3256DD22" w14:textId="481E2629" w:rsidTr="00900527">
        <w:tc>
          <w:tcPr>
            <w:tcW w:w="1008" w:type="dxa"/>
          </w:tcPr>
          <w:p w14:paraId="0A1FB227" w14:textId="1F84CE5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951" w:type="dxa"/>
          </w:tcPr>
          <w:p w14:paraId="56FF1C21" w14:textId="76C79F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0EDE98BA" w14:textId="0451B714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7D022621" w14:textId="46C501B0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567DC762" w14:textId="056EDC6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</w:tcPr>
          <w:p w14:paraId="168C63FD" w14:textId="44633495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9</w:t>
            </w:r>
          </w:p>
        </w:tc>
        <w:tc>
          <w:tcPr>
            <w:tcW w:w="2834" w:type="dxa"/>
          </w:tcPr>
          <w:p w14:paraId="47AACBAF" w14:textId="0648164E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0832CCC2" w14:textId="18804E04" w:rsidTr="00900527">
        <w:tc>
          <w:tcPr>
            <w:tcW w:w="1008" w:type="dxa"/>
          </w:tcPr>
          <w:p w14:paraId="496E35B8" w14:textId="5C7B96C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951" w:type="dxa"/>
          </w:tcPr>
          <w:p w14:paraId="20733E08" w14:textId="1D1927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</w:tcPr>
          <w:p w14:paraId="6C899B46" w14:textId="4DE93083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240FC1EA" w14:textId="0C95DE9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0B8F0155" w14:textId="00BEF626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366DE804" w14:textId="6CCC534C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21</w:t>
            </w:r>
          </w:p>
        </w:tc>
        <w:tc>
          <w:tcPr>
            <w:tcW w:w="2834" w:type="dxa"/>
          </w:tcPr>
          <w:p w14:paraId="0D3DB883" w14:textId="183CAD3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 xml:space="preserve">старий розчин </w:t>
            </w:r>
          </w:p>
        </w:tc>
      </w:tr>
    </w:tbl>
    <w:p w14:paraId="692E7BD8" w14:textId="77777777" w:rsidR="00A0107F" w:rsidRDefault="00A0107F">
      <w:pPr>
        <w:rPr>
          <w:lang w:val="uk-UA"/>
        </w:rPr>
      </w:pPr>
    </w:p>
    <w:p w14:paraId="5CB90CA5" w14:textId="268B7151" w:rsidR="00A0107F" w:rsidRPr="00B23B2C" w:rsidRDefault="00B23B2C">
      <w:pPr>
        <w:rPr>
          <w:lang w:val="uk-UA"/>
        </w:rPr>
      </w:pPr>
      <w:r>
        <w:rPr>
          <w:lang w:val="uk-UA"/>
        </w:rPr>
        <w:t xml:space="preserve">Висота бар’єру </w:t>
      </w:r>
      <w:r w:rsidR="00CF1916">
        <w:rPr>
          <w:lang w:val="uk-UA"/>
        </w:rPr>
        <w:t>по</w:t>
      </w:r>
      <w:r>
        <w:rPr>
          <w:lang w:val="uk-UA"/>
        </w:rPr>
        <w:t xml:space="preserve">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B23B2C" w14:paraId="28F6D5CE" w14:textId="77777777" w:rsidTr="00CA56D0">
        <w:tc>
          <w:tcPr>
            <w:tcW w:w="1458" w:type="dxa"/>
            <w:vMerge w:val="restart"/>
          </w:tcPr>
          <w:p w14:paraId="35712152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2563322A" w14:textId="71E613DE" w:rsidR="00B23B2C" w:rsidRP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B23B2C" w14:paraId="5A5DC93E" w14:textId="77777777" w:rsidTr="00B23B2C">
        <w:tc>
          <w:tcPr>
            <w:tcW w:w="1458" w:type="dxa"/>
            <w:vMerge/>
          </w:tcPr>
          <w:p w14:paraId="789C5263" w14:textId="77777777" w:rsidR="00B23B2C" w:rsidRDefault="00B23B2C" w:rsidP="00651AA8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20119860" w14:textId="54DB56A2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5E0F70D1" w14:textId="2535827C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1167E8E1" w14:textId="5D94D3D9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B23B2C" w14:paraId="2754F838" w14:textId="77777777" w:rsidTr="00B23B2C">
        <w:tc>
          <w:tcPr>
            <w:tcW w:w="1458" w:type="dxa"/>
          </w:tcPr>
          <w:p w14:paraId="207508D1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514" w:type="dxa"/>
          </w:tcPr>
          <w:p w14:paraId="44E0109E" w14:textId="4EDFEBE9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4</w:t>
            </w:r>
          </w:p>
        </w:tc>
        <w:tc>
          <w:tcPr>
            <w:tcW w:w="1276" w:type="dxa"/>
          </w:tcPr>
          <w:p w14:paraId="62EA5D4E" w14:textId="2BF6FAEC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0</w:t>
            </w:r>
          </w:p>
        </w:tc>
        <w:tc>
          <w:tcPr>
            <w:tcW w:w="1701" w:type="dxa"/>
          </w:tcPr>
          <w:p w14:paraId="540A665B" w14:textId="6C016F28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58</w:t>
            </w:r>
          </w:p>
        </w:tc>
      </w:tr>
      <w:tr w:rsidR="00B23B2C" w14:paraId="77B2D47A" w14:textId="77777777" w:rsidTr="00B23B2C">
        <w:tc>
          <w:tcPr>
            <w:tcW w:w="1458" w:type="dxa"/>
          </w:tcPr>
          <w:p w14:paraId="01C33764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514" w:type="dxa"/>
          </w:tcPr>
          <w:p w14:paraId="3930AFE6" w14:textId="09A0BE67" w:rsidR="00B23B2C" w:rsidRPr="00E03DE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  <w:tc>
          <w:tcPr>
            <w:tcW w:w="1276" w:type="dxa"/>
          </w:tcPr>
          <w:p w14:paraId="1BD8E9B8" w14:textId="2816C7A2" w:rsidR="00B23B2C" w:rsidRPr="00A0107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701" w:type="dxa"/>
          </w:tcPr>
          <w:p w14:paraId="6B8AF62F" w14:textId="74B2481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B23B2C" w14:paraId="596C8A92" w14:textId="77777777" w:rsidTr="00B23B2C">
        <w:tc>
          <w:tcPr>
            <w:tcW w:w="1458" w:type="dxa"/>
          </w:tcPr>
          <w:p w14:paraId="228E317A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440CD130" w14:textId="37DD8C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  <w:tc>
          <w:tcPr>
            <w:tcW w:w="1276" w:type="dxa"/>
          </w:tcPr>
          <w:p w14:paraId="3AC1FD4C" w14:textId="2D57BC3D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  <w:tc>
          <w:tcPr>
            <w:tcW w:w="1701" w:type="dxa"/>
          </w:tcPr>
          <w:p w14:paraId="3F1F24CD" w14:textId="2772547F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</w:tr>
      <w:tr w:rsidR="00B23B2C" w14:paraId="1C123B33" w14:textId="77777777" w:rsidTr="00B23B2C">
        <w:tc>
          <w:tcPr>
            <w:tcW w:w="1458" w:type="dxa"/>
          </w:tcPr>
          <w:p w14:paraId="340CEF63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514" w:type="dxa"/>
          </w:tcPr>
          <w:p w14:paraId="6F487577" w14:textId="336B443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18</w:t>
            </w:r>
          </w:p>
        </w:tc>
        <w:tc>
          <w:tcPr>
            <w:tcW w:w="1276" w:type="dxa"/>
          </w:tcPr>
          <w:p w14:paraId="49CF4187" w14:textId="29732D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701" w:type="dxa"/>
          </w:tcPr>
          <w:p w14:paraId="2F11B614" w14:textId="6C35A9E1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82</w:t>
            </w:r>
          </w:p>
        </w:tc>
      </w:tr>
      <w:tr w:rsidR="00B23B2C" w14:paraId="2CDDFE90" w14:textId="77777777" w:rsidTr="00B23B2C">
        <w:tc>
          <w:tcPr>
            <w:tcW w:w="1458" w:type="dxa"/>
          </w:tcPr>
          <w:p w14:paraId="0275D060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514" w:type="dxa"/>
          </w:tcPr>
          <w:p w14:paraId="7CC792DE" w14:textId="78B1C544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1,10</w:t>
            </w:r>
          </w:p>
        </w:tc>
        <w:tc>
          <w:tcPr>
            <w:tcW w:w="1276" w:type="dxa"/>
          </w:tcPr>
          <w:p w14:paraId="0F5A3DFF" w14:textId="60701859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701" w:type="dxa"/>
          </w:tcPr>
          <w:p w14:paraId="1409270C" w14:textId="31D9800E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74</w:t>
            </w:r>
          </w:p>
        </w:tc>
      </w:tr>
    </w:tbl>
    <w:p w14:paraId="36ECE069" w14:textId="77777777" w:rsidR="00A0107F" w:rsidRDefault="00A0107F">
      <w:pPr>
        <w:rPr>
          <w:lang w:val="en-US"/>
        </w:rPr>
      </w:pPr>
    </w:p>
    <w:p w14:paraId="157F1832" w14:textId="09D0A91B" w:rsidR="00E03DEF" w:rsidRDefault="00613614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2638EE6E" wp14:editId="522BF387">
            <wp:extent cx="2880000" cy="2035857"/>
            <wp:effectExtent l="0" t="0" r="0" b="2540"/>
            <wp:docPr id="78793961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939613" name="Рисунок 787939613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42C84BD7" wp14:editId="478A8B78">
            <wp:extent cx="2880000" cy="2035857"/>
            <wp:effectExtent l="0" t="0" r="0" b="2540"/>
            <wp:docPr id="211219683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196834" name="Рисунок 2112196834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143DA0DD" wp14:editId="5B419DA3">
            <wp:extent cx="2880000" cy="2035857"/>
            <wp:effectExtent l="0" t="0" r="0" b="2540"/>
            <wp:docPr id="86787901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879014" name="Рисунок 867879014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24F414DA" wp14:editId="66F0BE04">
            <wp:extent cx="2880000" cy="2035857"/>
            <wp:effectExtent l="0" t="0" r="0" b="2540"/>
            <wp:docPr id="134804872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048725" name="Рисунок 134804872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11FE9" w14:textId="77777777" w:rsidR="00613614" w:rsidRDefault="00613614">
      <w:pPr>
        <w:rPr>
          <w:lang w:val="uk-UA"/>
        </w:rPr>
      </w:pPr>
    </w:p>
    <w:p w14:paraId="778EE859" w14:textId="77777777" w:rsidR="00613614" w:rsidRDefault="00613614">
      <w:pPr>
        <w:rPr>
          <w:lang w:val="uk-UA"/>
        </w:rPr>
      </w:pPr>
    </w:p>
    <w:p w14:paraId="5E37669F" w14:textId="0921FA60" w:rsidR="00D7068E" w:rsidRDefault="001C6518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6 К,  апроксимувалися відповідно до одно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1A16A449" w14:textId="77777777" w:rsidR="001C6518" w:rsidRDefault="001C6518">
      <w:pPr>
        <w:rPr>
          <w:lang w:val="uk-UA"/>
        </w:rPr>
      </w:pPr>
    </w:p>
    <w:p w14:paraId="06068A18" w14:textId="39D47F5D" w:rsidR="001C6518" w:rsidRDefault="001C6518" w:rsidP="001C651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C7030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25pt;height:54.75pt" o:ole="">
            <v:imagedata r:id="rId8" o:title=""/>
          </v:shape>
          <o:OLEObject Type="Embed" ProgID="Equation.DSMT4" ShapeID="_x0000_i1025" DrawAspect="Content" ObjectID="_1775239524" r:id="rId9"/>
        </w:object>
      </w:r>
    </w:p>
    <w:p w14:paraId="608B82FD" w14:textId="77777777" w:rsidR="001C6518" w:rsidRDefault="001C6518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1C6518" w14:paraId="5CDAF877" w14:textId="77777777" w:rsidTr="001C6518">
        <w:tc>
          <w:tcPr>
            <w:tcW w:w="1458" w:type="dxa"/>
          </w:tcPr>
          <w:p w14:paraId="7D41DEF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631462A1" w14:textId="24336B90" w:rsidR="001C6518" w:rsidRPr="001C6518" w:rsidRDefault="001C6518" w:rsidP="001C6518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2018A8B6" w14:textId="3ADB304E" w:rsidR="001C6518" w:rsidRPr="001C6518" w:rsidRDefault="001C6518" w:rsidP="001C651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6D0D0902" w14:textId="6D98ED15" w:rsidR="001C6518" w:rsidRPr="001C6518" w:rsidRDefault="001C6518" w:rsidP="00415E1F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281F8917" w14:textId="7900AB90" w:rsidR="001C6518" w:rsidRDefault="001C6518" w:rsidP="00415E1F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1C6518" w14:paraId="596AA328" w14:textId="77777777" w:rsidTr="001C6518">
        <w:tc>
          <w:tcPr>
            <w:tcW w:w="1458" w:type="dxa"/>
          </w:tcPr>
          <w:p w14:paraId="577AE783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363" w:type="dxa"/>
          </w:tcPr>
          <w:p w14:paraId="21107737" w14:textId="4C1C2DB2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0.041</w:t>
            </w:r>
          </w:p>
        </w:tc>
        <w:tc>
          <w:tcPr>
            <w:tcW w:w="1285" w:type="dxa"/>
          </w:tcPr>
          <w:p w14:paraId="0FBA3EAB" w14:textId="6B944000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3.42</w:t>
            </w:r>
          </w:p>
        </w:tc>
        <w:tc>
          <w:tcPr>
            <w:tcW w:w="1701" w:type="dxa"/>
          </w:tcPr>
          <w:p w14:paraId="7702D6BF" w14:textId="53DB2CFD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2.6e-4</w:t>
            </w:r>
          </w:p>
        </w:tc>
        <w:tc>
          <w:tcPr>
            <w:tcW w:w="2552" w:type="dxa"/>
          </w:tcPr>
          <w:p w14:paraId="42F5592B" w14:textId="0EB68E4C" w:rsidR="001C6518" w:rsidRPr="00BF5078" w:rsidRDefault="00BF5078" w:rsidP="00415E1F">
            <w:pPr>
              <w:rPr>
                <w:lang w:val="en-US"/>
              </w:rPr>
            </w:pPr>
            <w:r>
              <w:rPr>
                <w:lang w:val="en-US"/>
              </w:rPr>
              <w:t>3.5</w:t>
            </w:r>
          </w:p>
        </w:tc>
      </w:tr>
      <w:tr w:rsidR="001C6518" w14:paraId="4121E988" w14:textId="77777777" w:rsidTr="001C6518">
        <w:tc>
          <w:tcPr>
            <w:tcW w:w="1458" w:type="dxa"/>
          </w:tcPr>
          <w:p w14:paraId="6B021BE2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363" w:type="dxa"/>
          </w:tcPr>
          <w:p w14:paraId="4AF48B96" w14:textId="75F10716" w:rsidR="001C6518" w:rsidRPr="00A0107F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0.11</w:t>
            </w:r>
          </w:p>
        </w:tc>
        <w:tc>
          <w:tcPr>
            <w:tcW w:w="1285" w:type="dxa"/>
          </w:tcPr>
          <w:p w14:paraId="229BD548" w14:textId="3EFBC403" w:rsidR="001C6518" w:rsidRPr="00B16F89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3.70</w:t>
            </w:r>
          </w:p>
        </w:tc>
        <w:tc>
          <w:tcPr>
            <w:tcW w:w="1701" w:type="dxa"/>
          </w:tcPr>
          <w:p w14:paraId="4F51F230" w14:textId="5CEDD934" w:rsidR="001C6518" w:rsidRDefault="00B16F89" w:rsidP="00415E1F">
            <w:pPr>
              <w:rPr>
                <w:lang w:val="uk-UA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15C4FCC6" w14:textId="3E7C2D6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3F68C18A" w14:textId="77777777" w:rsidTr="001C6518">
        <w:tc>
          <w:tcPr>
            <w:tcW w:w="1458" w:type="dxa"/>
          </w:tcPr>
          <w:p w14:paraId="4D08E9B0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69F9D243" w14:textId="4E0A93A3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11</w:t>
            </w:r>
          </w:p>
        </w:tc>
        <w:tc>
          <w:tcPr>
            <w:tcW w:w="1285" w:type="dxa"/>
          </w:tcPr>
          <w:p w14:paraId="30043F90" w14:textId="5C54692D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03</w:t>
            </w:r>
          </w:p>
        </w:tc>
        <w:tc>
          <w:tcPr>
            <w:tcW w:w="1701" w:type="dxa"/>
          </w:tcPr>
          <w:p w14:paraId="2E074E61" w14:textId="6D21031B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7</w:t>
            </w:r>
            <w:r>
              <w:rPr>
                <w:lang w:val="en-US"/>
              </w:rPr>
              <w:t>e-4</w:t>
            </w:r>
          </w:p>
        </w:tc>
        <w:tc>
          <w:tcPr>
            <w:tcW w:w="2552" w:type="dxa"/>
          </w:tcPr>
          <w:p w14:paraId="6956BB9F" w14:textId="218D22A9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773F7F6E" w14:textId="77777777" w:rsidTr="001C6518">
        <w:tc>
          <w:tcPr>
            <w:tcW w:w="1458" w:type="dxa"/>
          </w:tcPr>
          <w:p w14:paraId="30D5B1D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363" w:type="dxa"/>
          </w:tcPr>
          <w:p w14:paraId="11151FE3" w14:textId="1AE5C228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2</w:t>
            </w:r>
          </w:p>
        </w:tc>
        <w:tc>
          <w:tcPr>
            <w:tcW w:w="1285" w:type="dxa"/>
          </w:tcPr>
          <w:p w14:paraId="72750E92" w14:textId="4CBE18B0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2.30</w:t>
            </w:r>
          </w:p>
        </w:tc>
        <w:tc>
          <w:tcPr>
            <w:tcW w:w="1701" w:type="dxa"/>
          </w:tcPr>
          <w:p w14:paraId="0FBCDF58" w14:textId="0359AD1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0</w:t>
            </w:r>
          </w:p>
        </w:tc>
        <w:tc>
          <w:tcPr>
            <w:tcW w:w="2552" w:type="dxa"/>
          </w:tcPr>
          <w:p w14:paraId="5BD0E073" w14:textId="177E778C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1.26</w:t>
            </w:r>
          </w:p>
        </w:tc>
      </w:tr>
      <w:tr w:rsidR="001C6518" w14:paraId="65EB1047" w14:textId="77777777" w:rsidTr="001C6518">
        <w:tc>
          <w:tcPr>
            <w:tcW w:w="1458" w:type="dxa"/>
          </w:tcPr>
          <w:p w14:paraId="5A088F21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363" w:type="dxa"/>
          </w:tcPr>
          <w:p w14:paraId="1567BBAF" w14:textId="15DDC05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29</w:t>
            </w:r>
          </w:p>
        </w:tc>
        <w:tc>
          <w:tcPr>
            <w:tcW w:w="1285" w:type="dxa"/>
          </w:tcPr>
          <w:p w14:paraId="4797E21E" w14:textId="18FC69FE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34</w:t>
            </w:r>
          </w:p>
        </w:tc>
        <w:tc>
          <w:tcPr>
            <w:tcW w:w="1701" w:type="dxa"/>
          </w:tcPr>
          <w:p w14:paraId="28CA85EC" w14:textId="1F7A56D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6</w:t>
            </w:r>
            <w:r>
              <w:rPr>
                <w:lang w:val="en-US"/>
              </w:rPr>
              <w:t>e-</w:t>
            </w:r>
            <w:r>
              <w:rPr>
                <w:lang w:val="uk-UA"/>
              </w:rPr>
              <w:t>3</w:t>
            </w:r>
          </w:p>
        </w:tc>
        <w:tc>
          <w:tcPr>
            <w:tcW w:w="2552" w:type="dxa"/>
          </w:tcPr>
          <w:p w14:paraId="7C806D39" w14:textId="5CA66605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6.5</w:t>
            </w:r>
          </w:p>
        </w:tc>
      </w:tr>
    </w:tbl>
    <w:p w14:paraId="05DC5547" w14:textId="77777777" w:rsidR="001C6518" w:rsidRDefault="001C6518" w:rsidP="001C6518">
      <w:pPr>
        <w:rPr>
          <w:lang w:val="uk-UA"/>
        </w:rPr>
      </w:pPr>
    </w:p>
    <w:p w14:paraId="0E97A3A7" w14:textId="3D82D632" w:rsidR="001C6518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5F6001C5" wp14:editId="5F3EBA4D">
            <wp:extent cx="5657850" cy="3999504"/>
            <wp:effectExtent l="0" t="0" r="0" b="1270"/>
            <wp:docPr id="7437394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739413" name="Рисунок 743739413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9255" cy="4000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9D879" w14:textId="70E6D4A3" w:rsidR="001C6518" w:rsidRPr="001C6518" w:rsidRDefault="00396892">
      <w:pPr>
        <w:rPr>
          <w:lang w:val="uk-UA"/>
        </w:rPr>
      </w:pPr>
      <w:r>
        <w:rPr>
          <w:lang w:val="uk-UA"/>
        </w:rPr>
        <w:t>Зворотні ВАХ:</w:t>
      </w:r>
    </w:p>
    <w:p w14:paraId="3B0236CB" w14:textId="74746E35" w:rsidR="00E03DEF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5EA4A5A2" wp14:editId="56F7CB76">
            <wp:extent cx="2880000" cy="2035857"/>
            <wp:effectExtent l="0" t="0" r="0" b="2540"/>
            <wp:docPr id="199909737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097376" name="Рисунок 1999097376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31B4EAC1" wp14:editId="3688FE8C">
            <wp:extent cx="2880000" cy="2035857"/>
            <wp:effectExtent l="0" t="0" r="0" b="2540"/>
            <wp:docPr id="180521471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214719" name="Рисунок 1805214719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68119" w14:textId="77777777" w:rsidR="00396892" w:rsidRDefault="00396892">
      <w:pPr>
        <w:rPr>
          <w:lang w:val="uk-UA"/>
        </w:rPr>
      </w:pPr>
    </w:p>
    <w:p w14:paraId="26A9DB6D" w14:textId="77777777" w:rsidR="0047214F" w:rsidRDefault="0047214F">
      <w:pPr>
        <w:rPr>
          <w:lang w:val="uk-UA"/>
        </w:rPr>
      </w:pPr>
    </w:p>
    <w:p w14:paraId="60E98E5E" w14:textId="77777777" w:rsidR="0047214F" w:rsidRDefault="0047214F">
      <w:pPr>
        <w:rPr>
          <w:lang w:val="uk-UA"/>
        </w:rPr>
      </w:pPr>
    </w:p>
    <w:p w14:paraId="6F6BF5E0" w14:textId="77777777" w:rsidR="0047214F" w:rsidRDefault="0047214F">
      <w:pPr>
        <w:rPr>
          <w:lang w:val="uk-UA"/>
        </w:rPr>
      </w:pPr>
    </w:p>
    <w:p w14:paraId="5CA2E742" w14:textId="77777777" w:rsidR="0047214F" w:rsidRDefault="0047214F">
      <w:pPr>
        <w:rPr>
          <w:lang w:val="uk-UA"/>
        </w:rPr>
      </w:pPr>
    </w:p>
    <w:p w14:paraId="5F14D8D0" w14:textId="2E9EC471" w:rsidR="00396892" w:rsidRPr="0047214F" w:rsidRDefault="0047214F">
      <w:pPr>
        <w:rPr>
          <w:lang w:val="uk-UA"/>
        </w:rPr>
      </w:pPr>
      <w:r>
        <w:rPr>
          <w:lang w:val="uk-UA"/>
        </w:rPr>
        <w:t>Міряв частотні залежності активного та реактивного опорів. Для аналізу використав найпростішу модель</w:t>
      </w:r>
    </w:p>
    <w:p w14:paraId="35828C08" w14:textId="2F5452FF" w:rsidR="00396892" w:rsidRDefault="0047214F">
      <w:pPr>
        <w:rPr>
          <w:lang w:val="uk-UA"/>
        </w:rPr>
      </w:pPr>
      <w:r w:rsidRPr="0047214F">
        <w:rPr>
          <w:noProof/>
          <w:lang w:val="uk-UA"/>
        </w:rPr>
        <w:lastRenderedPageBreak/>
        <w:drawing>
          <wp:inline distT="0" distB="0" distL="0" distR="0" wp14:anchorId="5100BE3A" wp14:editId="1FCC8FC9">
            <wp:extent cx="1543052" cy="1000125"/>
            <wp:effectExtent l="0" t="0" r="0" b="0"/>
            <wp:docPr id="162268011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680117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52764" cy="100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8801C" w14:textId="02B15E49" w:rsidR="0047214F" w:rsidRDefault="0047214F">
      <w:pPr>
        <w:rPr>
          <w:lang w:val="uk-UA"/>
        </w:rPr>
      </w:pPr>
      <w:r>
        <w:rPr>
          <w:lang w:val="uk-UA"/>
        </w:rPr>
        <w:t>Визначив ємність для декількох зміщень, побудував 1/С</w:t>
      </w:r>
      <w:r w:rsidRPr="0047214F">
        <w:rPr>
          <w:vertAlign w:val="superscript"/>
          <w:lang w:val="uk-UA"/>
        </w:rPr>
        <w:t>2</w:t>
      </w:r>
      <w:r>
        <w:rPr>
          <w:lang w:val="uk-UA"/>
        </w:rPr>
        <w:t>. Висота бар’єру наступн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3924"/>
      </w:tblGrid>
      <w:tr w:rsidR="0047214F" w14:paraId="40DCC2E4" w14:textId="77777777" w:rsidTr="00E65CCD">
        <w:trPr>
          <w:trHeight w:val="654"/>
        </w:trPr>
        <w:tc>
          <w:tcPr>
            <w:tcW w:w="1458" w:type="dxa"/>
          </w:tcPr>
          <w:p w14:paraId="1EE9A6D6" w14:textId="77777777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3924" w:type="dxa"/>
          </w:tcPr>
          <w:p w14:paraId="41B770C3" w14:textId="77777777" w:rsidR="0047214F" w:rsidRPr="00B23B2C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  <w:p w14:paraId="055DBDEB" w14:textId="7D4389AE" w:rsidR="0047214F" w:rsidRPr="00B23B2C" w:rsidRDefault="0047214F" w:rsidP="00A003A9">
            <w:pPr>
              <w:rPr>
                <w:lang w:val="uk-UA"/>
              </w:rPr>
            </w:pPr>
          </w:p>
        </w:tc>
      </w:tr>
      <w:tr w:rsidR="0047214F" w14:paraId="4D554661" w14:textId="77777777" w:rsidTr="0047214F">
        <w:tc>
          <w:tcPr>
            <w:tcW w:w="1458" w:type="dxa"/>
          </w:tcPr>
          <w:p w14:paraId="05711BE0" w14:textId="77DE8208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1</w:t>
            </w:r>
          </w:p>
        </w:tc>
        <w:tc>
          <w:tcPr>
            <w:tcW w:w="3924" w:type="dxa"/>
          </w:tcPr>
          <w:p w14:paraId="5F471C8A" w14:textId="7A5931F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</w:tr>
      <w:tr w:rsidR="0047214F" w14:paraId="296330F2" w14:textId="77777777" w:rsidTr="0047214F">
        <w:tc>
          <w:tcPr>
            <w:tcW w:w="1458" w:type="dxa"/>
          </w:tcPr>
          <w:p w14:paraId="5B79D07A" w14:textId="2E2F5C1A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3</w:t>
            </w:r>
            <w:r w:rsidR="0047214F">
              <w:rPr>
                <w:lang w:val="en-US"/>
              </w:rPr>
              <w:t>a</w:t>
            </w:r>
          </w:p>
        </w:tc>
        <w:tc>
          <w:tcPr>
            <w:tcW w:w="3924" w:type="dxa"/>
          </w:tcPr>
          <w:p w14:paraId="6B3FBEF8" w14:textId="76AADA25" w:rsidR="0047214F" w:rsidRPr="00E03DE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55</w:t>
            </w:r>
          </w:p>
        </w:tc>
      </w:tr>
      <w:tr w:rsidR="0047214F" w14:paraId="47CFA7CB" w14:textId="77777777" w:rsidTr="0047214F">
        <w:tc>
          <w:tcPr>
            <w:tcW w:w="1458" w:type="dxa"/>
          </w:tcPr>
          <w:p w14:paraId="5D598728" w14:textId="69ED1A33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</w:t>
            </w:r>
            <w:r w:rsidR="0047214F">
              <w:rPr>
                <w:lang w:val="en-US"/>
              </w:rPr>
              <w:t>3b</w:t>
            </w:r>
          </w:p>
        </w:tc>
        <w:tc>
          <w:tcPr>
            <w:tcW w:w="3924" w:type="dxa"/>
          </w:tcPr>
          <w:p w14:paraId="4EA3022A" w14:textId="23CF74F8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6</w:t>
            </w:r>
            <w:r>
              <w:rPr>
                <w:lang w:val="uk-UA"/>
              </w:rPr>
              <w:t>0</w:t>
            </w:r>
          </w:p>
        </w:tc>
      </w:tr>
      <w:tr w:rsidR="0047214F" w14:paraId="7C7FDA13" w14:textId="77777777" w:rsidTr="0047214F">
        <w:tc>
          <w:tcPr>
            <w:tcW w:w="1458" w:type="dxa"/>
          </w:tcPr>
          <w:p w14:paraId="0464ECEB" w14:textId="4812FEAD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4</w:t>
            </w:r>
          </w:p>
        </w:tc>
        <w:tc>
          <w:tcPr>
            <w:tcW w:w="3924" w:type="dxa"/>
          </w:tcPr>
          <w:p w14:paraId="2EE1A281" w14:textId="5542C64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34</w:t>
            </w:r>
          </w:p>
        </w:tc>
      </w:tr>
      <w:tr w:rsidR="0047214F" w14:paraId="22AEB991" w14:textId="77777777" w:rsidTr="0047214F">
        <w:tc>
          <w:tcPr>
            <w:tcW w:w="1458" w:type="dxa"/>
          </w:tcPr>
          <w:p w14:paraId="4FDE099B" w14:textId="1BC11F1F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5</w:t>
            </w:r>
          </w:p>
        </w:tc>
        <w:tc>
          <w:tcPr>
            <w:tcW w:w="3924" w:type="dxa"/>
          </w:tcPr>
          <w:p w14:paraId="14235F25" w14:textId="7ADECF75" w:rsidR="0047214F" w:rsidRDefault="00E741C8" w:rsidP="00A003A9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</w:tr>
    </w:tbl>
    <w:p w14:paraId="4CEB94DD" w14:textId="77777777" w:rsidR="0047214F" w:rsidRDefault="0047214F">
      <w:pPr>
        <w:rPr>
          <w:lang w:val="uk-UA"/>
        </w:rPr>
      </w:pPr>
    </w:p>
    <w:p w14:paraId="0B6B2251" w14:textId="224F268E" w:rsidR="0047214F" w:rsidRPr="00E741C8" w:rsidRDefault="00E741C8">
      <w:pPr>
        <w:rPr>
          <w:lang w:val="uk-UA"/>
        </w:rPr>
      </w:pPr>
      <w:r>
        <w:rPr>
          <w:lang w:val="uk-UA"/>
        </w:rPr>
        <w:t xml:space="preserve">Правда для </w:t>
      </w:r>
      <w:r>
        <w:rPr>
          <w:lang w:val="en-US"/>
        </w:rPr>
        <w:t xml:space="preserve">d34 </w:t>
      </w:r>
      <w:r>
        <w:rPr>
          <w:lang w:val="uk-UA"/>
        </w:rPr>
        <w:t xml:space="preserve">апроксимація відповідно до цієї моделі </w:t>
      </w:r>
      <w:r w:rsidR="00F86E2D">
        <w:rPr>
          <w:lang w:val="uk-UA"/>
        </w:rPr>
        <w:t>гірше:</w:t>
      </w:r>
    </w:p>
    <w:p w14:paraId="65C8855C" w14:textId="0C2745A1" w:rsidR="00E741C8" w:rsidRDefault="00F86E2D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1F1C3348" wp14:editId="31B70BD1">
            <wp:extent cx="2880000" cy="2012460"/>
            <wp:effectExtent l="0" t="0" r="0" b="6985"/>
            <wp:docPr id="25929388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293883" name="Рисунок 25929388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59A6EAF5" wp14:editId="3B500FE3">
            <wp:extent cx="2880000" cy="2012460"/>
            <wp:effectExtent l="0" t="0" r="0" b="6985"/>
            <wp:docPr id="110544907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449078" name="Рисунок 1105449078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78A6B" w14:textId="77777777" w:rsidR="00E741C8" w:rsidRDefault="00E741C8">
      <w:pPr>
        <w:rPr>
          <w:lang w:val="uk-UA"/>
        </w:rPr>
      </w:pPr>
    </w:p>
    <w:p w14:paraId="1144D32D" w14:textId="6919398A" w:rsidR="00900527" w:rsidRDefault="00900527">
      <w:pPr>
        <w:rPr>
          <w:lang w:val="uk-UA"/>
        </w:rPr>
      </w:pPr>
      <w:r>
        <w:rPr>
          <w:lang w:val="uk-UA"/>
        </w:rPr>
        <w:br w:type="page"/>
      </w:r>
    </w:p>
    <w:p w14:paraId="6EDE0AE3" w14:textId="77777777" w:rsidR="00900527" w:rsidRDefault="00900527" w:rsidP="00900527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62474D" w14:paraId="3037EF59" w14:textId="77777777" w:rsidTr="0062474D">
        <w:tc>
          <w:tcPr>
            <w:tcW w:w="1008" w:type="dxa"/>
          </w:tcPr>
          <w:p w14:paraId="575485EC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60A29875" w14:textId="77777777" w:rsidR="00900527" w:rsidRP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58BFA5A8" w14:textId="77777777" w:rsidR="00900527" w:rsidRDefault="00900527" w:rsidP="00CA59F0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4B43001D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4682975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0B0B4DF1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4BB9C142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62474D" w14:paraId="1F48F161" w14:textId="77777777" w:rsidTr="0062474D">
        <w:tc>
          <w:tcPr>
            <w:tcW w:w="1008" w:type="dxa"/>
          </w:tcPr>
          <w:p w14:paraId="6CE5F229" w14:textId="149EB40A" w:rsidR="00900527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133" w:type="dxa"/>
            <w:vAlign w:val="center"/>
          </w:tcPr>
          <w:p w14:paraId="4C87FE03" w14:textId="607FE0E4" w:rsidR="00900527" w:rsidRDefault="008E0D14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  <w:vAlign w:val="center"/>
          </w:tcPr>
          <w:p w14:paraId="1828A151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69C16D4D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Align w:val="center"/>
          </w:tcPr>
          <w:p w14:paraId="3C8B0AC0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3D28312E" w14:textId="3CA6F6F2" w:rsidR="00900527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834" w:type="dxa"/>
          </w:tcPr>
          <w:p w14:paraId="49F38BD9" w14:textId="77777777" w:rsidR="00900527" w:rsidRDefault="00900527" w:rsidP="00CA59F0">
            <w:pPr>
              <w:rPr>
                <w:lang w:val="uk-UA"/>
              </w:rPr>
            </w:pPr>
          </w:p>
        </w:tc>
      </w:tr>
      <w:tr w:rsidR="008E0D14" w14:paraId="7EF6AE45" w14:textId="77777777" w:rsidTr="0062474D">
        <w:tc>
          <w:tcPr>
            <w:tcW w:w="1008" w:type="dxa"/>
          </w:tcPr>
          <w:p w14:paraId="668C5E44" w14:textId="276D9D8E" w:rsidR="008E0D14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133" w:type="dxa"/>
            <w:vAlign w:val="center"/>
          </w:tcPr>
          <w:p w14:paraId="32094BE4" w14:textId="322D6CCF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Align w:val="center"/>
          </w:tcPr>
          <w:p w14:paraId="29B146F7" w14:textId="73DB0C37" w:rsidR="008E0D14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10FC431B" w14:textId="6DDE5C05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Align w:val="center"/>
          </w:tcPr>
          <w:p w14:paraId="38A72053" w14:textId="7A4FAE59" w:rsidR="008E0D14" w:rsidRP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7E8FEEDC" w14:textId="33634885" w:rsidR="008E0D14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3</w:t>
            </w:r>
          </w:p>
        </w:tc>
        <w:tc>
          <w:tcPr>
            <w:tcW w:w="2834" w:type="dxa"/>
          </w:tcPr>
          <w:p w14:paraId="72CB5E89" w14:textId="77777777" w:rsidR="008E0D14" w:rsidRDefault="008E0D14" w:rsidP="00CA59F0">
            <w:pPr>
              <w:rPr>
                <w:lang w:val="uk-UA"/>
              </w:rPr>
            </w:pPr>
          </w:p>
        </w:tc>
      </w:tr>
      <w:tr w:rsidR="0062474D" w14:paraId="7069CC50" w14:textId="77777777" w:rsidTr="0062474D">
        <w:tc>
          <w:tcPr>
            <w:tcW w:w="1008" w:type="dxa"/>
          </w:tcPr>
          <w:p w14:paraId="4C60DF25" w14:textId="54C51B6D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uk-UA"/>
              </w:rPr>
              <w:t>3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3B5D5E2A" w14:textId="53724F9D" w:rsid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7F2554A" w14:textId="0159ED1A" w:rsidR="0062474D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6BEBE2A" w14:textId="6E81C0DE" w:rsidR="0062474D" w:rsidRPr="00A0107F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E9239A3" w14:textId="02D0F38C" w:rsidR="0062474D" w:rsidRPr="00A0107F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AB9D6BE" w14:textId="108549CD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2834" w:type="dxa"/>
            <w:vMerge w:val="restart"/>
            <w:vAlign w:val="center"/>
          </w:tcPr>
          <w:p w14:paraId="666FF729" w14:textId="62E1292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BC351D4" w14:textId="77777777" w:rsidTr="0062474D">
        <w:tc>
          <w:tcPr>
            <w:tcW w:w="1008" w:type="dxa"/>
          </w:tcPr>
          <w:p w14:paraId="25D012E6" w14:textId="6ACC2B5E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133" w:type="dxa"/>
            <w:vMerge/>
            <w:vAlign w:val="center"/>
          </w:tcPr>
          <w:p w14:paraId="3A71C285" w14:textId="3AD21744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9402E4D" w14:textId="43A2622A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6E3D0C79" w14:textId="71E7CF0B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37146941" w14:textId="516FF88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516C0A6" w14:textId="45136D0A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834" w:type="dxa"/>
            <w:vMerge/>
            <w:vAlign w:val="center"/>
          </w:tcPr>
          <w:p w14:paraId="74E97891" w14:textId="77777777" w:rsidR="0062474D" w:rsidRDefault="0062474D" w:rsidP="0062474D">
            <w:pPr>
              <w:jc w:val="center"/>
              <w:rPr>
                <w:lang w:val="uk-UA"/>
              </w:rPr>
            </w:pPr>
          </w:p>
        </w:tc>
      </w:tr>
      <w:tr w:rsidR="0062474D" w14:paraId="5703D7AE" w14:textId="77777777" w:rsidTr="0062474D">
        <w:tc>
          <w:tcPr>
            <w:tcW w:w="1008" w:type="dxa"/>
          </w:tcPr>
          <w:p w14:paraId="4F27154C" w14:textId="33D8B7A6" w:rsidR="0062474D" w:rsidRPr="008E0D14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2968D1F0" w14:textId="636523FB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54AA90C" w14:textId="697CFBE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0C44086E" w14:textId="281820F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290419FC" w14:textId="4AAAA13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1D65B0F7" w14:textId="7913A8CE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2834" w:type="dxa"/>
            <w:vMerge w:val="restart"/>
            <w:vAlign w:val="center"/>
          </w:tcPr>
          <w:p w14:paraId="6142B418" w14:textId="72F3CC66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AA5D367" w14:textId="77777777" w:rsidTr="0062474D">
        <w:tc>
          <w:tcPr>
            <w:tcW w:w="1008" w:type="dxa"/>
          </w:tcPr>
          <w:p w14:paraId="49761BAE" w14:textId="4EA87DFC" w:rsidR="0062474D" w:rsidRDefault="0062474D" w:rsidP="00CA59F0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133" w:type="dxa"/>
            <w:vMerge/>
            <w:vAlign w:val="center"/>
          </w:tcPr>
          <w:p w14:paraId="5310CA83" w14:textId="4D6A7F84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297" w:type="dxa"/>
            <w:vMerge/>
            <w:vAlign w:val="center"/>
          </w:tcPr>
          <w:p w14:paraId="4635D76F" w14:textId="7EEC010F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1A96A0FB" w14:textId="56C5EE3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1FAA86FE" w14:textId="341324D5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C096E86" w14:textId="66CBF0C2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834" w:type="dxa"/>
            <w:vMerge/>
          </w:tcPr>
          <w:p w14:paraId="40E209FC" w14:textId="7DCB1377" w:rsidR="0062474D" w:rsidRDefault="0062474D" w:rsidP="00CA59F0">
            <w:pPr>
              <w:rPr>
                <w:lang w:val="uk-UA"/>
              </w:rPr>
            </w:pPr>
          </w:p>
        </w:tc>
      </w:tr>
    </w:tbl>
    <w:p w14:paraId="06ABDB81" w14:textId="77777777" w:rsidR="00900527" w:rsidRDefault="00900527" w:rsidP="00900527">
      <w:pPr>
        <w:rPr>
          <w:lang w:val="uk-UA"/>
        </w:rPr>
      </w:pPr>
    </w:p>
    <w:p w14:paraId="0A10A97A" w14:textId="77777777" w:rsidR="00900527" w:rsidRPr="00B23B2C" w:rsidRDefault="00900527" w:rsidP="00900527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900527" w14:paraId="6D94F95E" w14:textId="77777777" w:rsidTr="00CA59F0">
        <w:tc>
          <w:tcPr>
            <w:tcW w:w="1458" w:type="dxa"/>
            <w:vMerge w:val="restart"/>
          </w:tcPr>
          <w:p w14:paraId="3C4256FB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580FB4B9" w14:textId="77777777" w:rsidR="00900527" w:rsidRPr="00B23B2C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900527" w14:paraId="7387E57D" w14:textId="77777777" w:rsidTr="00CA59F0">
        <w:tc>
          <w:tcPr>
            <w:tcW w:w="1458" w:type="dxa"/>
            <w:vMerge/>
          </w:tcPr>
          <w:p w14:paraId="072F7507" w14:textId="77777777" w:rsidR="00900527" w:rsidRDefault="00900527" w:rsidP="00CA59F0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42A933FB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703C04FD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499851D3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62474D" w14:paraId="1EF09310" w14:textId="77777777" w:rsidTr="00CA59F0">
        <w:tc>
          <w:tcPr>
            <w:tcW w:w="1458" w:type="dxa"/>
          </w:tcPr>
          <w:p w14:paraId="3F7BE472" w14:textId="38E5E3AC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514" w:type="dxa"/>
          </w:tcPr>
          <w:p w14:paraId="0EF7C2F5" w14:textId="4146D359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91</w:t>
            </w:r>
          </w:p>
        </w:tc>
        <w:tc>
          <w:tcPr>
            <w:tcW w:w="1276" w:type="dxa"/>
          </w:tcPr>
          <w:p w14:paraId="51FEE6CD" w14:textId="592F7173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71</w:t>
            </w:r>
          </w:p>
        </w:tc>
        <w:tc>
          <w:tcPr>
            <w:tcW w:w="1701" w:type="dxa"/>
          </w:tcPr>
          <w:p w14:paraId="3AE93059" w14:textId="4DE76BD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43C0D11D" w14:textId="77777777" w:rsidTr="00CA59F0">
        <w:tc>
          <w:tcPr>
            <w:tcW w:w="1458" w:type="dxa"/>
          </w:tcPr>
          <w:p w14:paraId="0E46804B" w14:textId="73B01713" w:rsidR="0062474D" w:rsidRPr="00A0107F" w:rsidRDefault="0062474D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514" w:type="dxa"/>
          </w:tcPr>
          <w:p w14:paraId="41B4688E" w14:textId="50FFDD2C" w:rsidR="0062474D" w:rsidRPr="00E03DEF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50</w:t>
            </w:r>
          </w:p>
        </w:tc>
        <w:tc>
          <w:tcPr>
            <w:tcW w:w="1276" w:type="dxa"/>
          </w:tcPr>
          <w:p w14:paraId="411BE8FA" w14:textId="7D8A9E47" w:rsidR="0062474D" w:rsidRPr="00A0107F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0</w:t>
            </w:r>
          </w:p>
        </w:tc>
        <w:tc>
          <w:tcPr>
            <w:tcW w:w="1701" w:type="dxa"/>
          </w:tcPr>
          <w:p w14:paraId="66C58D0B" w14:textId="546E08CA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3764E8CF" w14:textId="77777777" w:rsidTr="00CA59F0">
        <w:tc>
          <w:tcPr>
            <w:tcW w:w="1458" w:type="dxa"/>
          </w:tcPr>
          <w:p w14:paraId="57231183" w14:textId="734245FB" w:rsidR="0062474D" w:rsidRPr="00A0107F" w:rsidRDefault="0062474D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uk-UA"/>
              </w:rPr>
              <w:t>3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7763AF78" w14:textId="7520E3B6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276" w:type="dxa"/>
          </w:tcPr>
          <w:p w14:paraId="464F897A" w14:textId="78D8F06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  <w:tc>
          <w:tcPr>
            <w:tcW w:w="1701" w:type="dxa"/>
          </w:tcPr>
          <w:p w14:paraId="7459E2F6" w14:textId="0727B771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79709156" w14:textId="77777777" w:rsidTr="00CA59F0">
        <w:tc>
          <w:tcPr>
            <w:tcW w:w="1458" w:type="dxa"/>
          </w:tcPr>
          <w:p w14:paraId="35442757" w14:textId="63BA0838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12A5FBCA" w14:textId="6B4C32BE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276" w:type="dxa"/>
          </w:tcPr>
          <w:p w14:paraId="04B93D4B" w14:textId="50D6F68B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701" w:type="dxa"/>
          </w:tcPr>
          <w:p w14:paraId="51710F9B" w14:textId="100EC750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</w:tr>
      <w:tr w:rsidR="0062474D" w14:paraId="5AD270A0" w14:textId="77777777" w:rsidTr="00CA59F0">
        <w:tc>
          <w:tcPr>
            <w:tcW w:w="1458" w:type="dxa"/>
          </w:tcPr>
          <w:p w14:paraId="6E847CE3" w14:textId="27044390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6BB7F8FD" w14:textId="71401AF6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276" w:type="dxa"/>
          </w:tcPr>
          <w:p w14:paraId="0BD7EABD" w14:textId="715563F9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89</w:t>
            </w:r>
          </w:p>
        </w:tc>
        <w:tc>
          <w:tcPr>
            <w:tcW w:w="1701" w:type="dxa"/>
          </w:tcPr>
          <w:p w14:paraId="75550CA1" w14:textId="12036555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70C6DDD1" w14:textId="77777777" w:rsidTr="00CA59F0">
        <w:tc>
          <w:tcPr>
            <w:tcW w:w="1458" w:type="dxa"/>
          </w:tcPr>
          <w:p w14:paraId="25E84A93" w14:textId="69A0C47A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514" w:type="dxa"/>
          </w:tcPr>
          <w:p w14:paraId="5B81BE12" w14:textId="65637FB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2,0</w:t>
            </w:r>
          </w:p>
        </w:tc>
        <w:tc>
          <w:tcPr>
            <w:tcW w:w="1276" w:type="dxa"/>
          </w:tcPr>
          <w:p w14:paraId="1B659C1F" w14:textId="4FC5258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45</w:t>
            </w:r>
          </w:p>
        </w:tc>
        <w:tc>
          <w:tcPr>
            <w:tcW w:w="1701" w:type="dxa"/>
          </w:tcPr>
          <w:p w14:paraId="2423141A" w14:textId="3AF18230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</w:t>
            </w:r>
          </w:p>
        </w:tc>
      </w:tr>
    </w:tbl>
    <w:p w14:paraId="563798F1" w14:textId="77777777" w:rsidR="00900527" w:rsidRDefault="00900527" w:rsidP="00900527">
      <w:pPr>
        <w:rPr>
          <w:lang w:val="en-US"/>
        </w:rPr>
      </w:pPr>
    </w:p>
    <w:p w14:paraId="2DF34831" w14:textId="6D4C1773" w:rsidR="00900527" w:rsidRDefault="00900527" w:rsidP="00900527">
      <w:pPr>
        <w:rPr>
          <w:lang w:val="uk-UA"/>
        </w:rPr>
      </w:pPr>
    </w:p>
    <w:p w14:paraId="69255631" w14:textId="77777777" w:rsidR="00900527" w:rsidRDefault="00900527" w:rsidP="00900527">
      <w:pPr>
        <w:rPr>
          <w:lang w:val="uk-UA"/>
        </w:rPr>
      </w:pPr>
    </w:p>
    <w:p w14:paraId="58688033" w14:textId="77777777" w:rsidR="00900527" w:rsidRDefault="00900527" w:rsidP="00900527">
      <w:pPr>
        <w:rPr>
          <w:lang w:val="uk-UA"/>
        </w:rPr>
      </w:pPr>
    </w:p>
    <w:p w14:paraId="3C0AFBAB" w14:textId="09EA49C0" w:rsidR="00900527" w:rsidRDefault="00900527" w:rsidP="00900527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</w:t>
      </w:r>
      <w:r w:rsidR="001965C1"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0C65B27B" w14:textId="77777777" w:rsidR="00900527" w:rsidRDefault="00900527" w:rsidP="00900527">
      <w:pPr>
        <w:rPr>
          <w:lang w:val="uk-UA"/>
        </w:rPr>
      </w:pPr>
    </w:p>
    <w:p w14:paraId="347CC69E" w14:textId="77777777" w:rsidR="00900527" w:rsidRDefault="00900527" w:rsidP="00900527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143C7841">
          <v:shape id="_x0000_i1026" type="#_x0000_t75" style="width:269.25pt;height:54.75pt" o:ole="">
            <v:imagedata r:id="rId8" o:title=""/>
          </v:shape>
          <o:OLEObject Type="Embed" ProgID="Equation.DSMT4" ShapeID="_x0000_i1026" DrawAspect="Content" ObjectID="_1775239525" r:id="rId16"/>
        </w:object>
      </w:r>
    </w:p>
    <w:p w14:paraId="31DC5C23" w14:textId="77777777" w:rsidR="00900527" w:rsidRDefault="00900527" w:rsidP="00900527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900527" w14:paraId="24BE37DE" w14:textId="77777777" w:rsidTr="00CA59F0">
        <w:tc>
          <w:tcPr>
            <w:tcW w:w="1458" w:type="dxa"/>
          </w:tcPr>
          <w:p w14:paraId="6DC78227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19D91166" w14:textId="77777777" w:rsidR="00900527" w:rsidRPr="001C6518" w:rsidRDefault="00900527" w:rsidP="00CA59F0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377D3A04" w14:textId="77777777" w:rsidR="00900527" w:rsidRPr="001C6518" w:rsidRDefault="00900527" w:rsidP="00CA59F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5A277BA0" w14:textId="77777777" w:rsidR="00900527" w:rsidRPr="001C6518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37BE909A" w14:textId="77777777" w:rsidR="00900527" w:rsidRDefault="00900527" w:rsidP="00CA59F0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AB65EB" w14:paraId="1EA02BAD" w14:textId="77777777" w:rsidTr="00CA59F0">
        <w:tc>
          <w:tcPr>
            <w:tcW w:w="1458" w:type="dxa"/>
          </w:tcPr>
          <w:p w14:paraId="307203E9" w14:textId="3289A7C3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363" w:type="dxa"/>
          </w:tcPr>
          <w:p w14:paraId="210CC754" w14:textId="78674DFF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4</w:t>
            </w:r>
          </w:p>
        </w:tc>
        <w:tc>
          <w:tcPr>
            <w:tcW w:w="1285" w:type="dxa"/>
          </w:tcPr>
          <w:p w14:paraId="0247B883" w14:textId="3CE1C409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147E28A6" w14:textId="4A9D3D11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4e-3</w:t>
            </w:r>
          </w:p>
        </w:tc>
        <w:tc>
          <w:tcPr>
            <w:tcW w:w="2552" w:type="dxa"/>
          </w:tcPr>
          <w:p w14:paraId="46EA1E7B" w14:textId="0B8CCFFE" w:rsidR="00AB65EB" w:rsidRPr="00BF507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45</w:t>
            </w:r>
          </w:p>
        </w:tc>
      </w:tr>
      <w:tr w:rsidR="00AB65EB" w14:paraId="3C3EE9E5" w14:textId="77777777" w:rsidTr="00CA59F0">
        <w:tc>
          <w:tcPr>
            <w:tcW w:w="1458" w:type="dxa"/>
          </w:tcPr>
          <w:p w14:paraId="01B86145" w14:textId="3ADAE3DF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  <w:r>
              <w:rPr>
                <w:lang w:val="en-US"/>
              </w:rPr>
              <w:t xml:space="preserve"> (u)</w:t>
            </w:r>
          </w:p>
        </w:tc>
        <w:tc>
          <w:tcPr>
            <w:tcW w:w="1363" w:type="dxa"/>
          </w:tcPr>
          <w:p w14:paraId="19784A3E" w14:textId="7F627300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0</w:t>
            </w:r>
          </w:p>
        </w:tc>
        <w:tc>
          <w:tcPr>
            <w:tcW w:w="1285" w:type="dxa"/>
          </w:tcPr>
          <w:p w14:paraId="36C4EC84" w14:textId="09503CF3" w:rsidR="00AB65EB" w:rsidRPr="00B16F89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52</w:t>
            </w:r>
          </w:p>
        </w:tc>
        <w:tc>
          <w:tcPr>
            <w:tcW w:w="1701" w:type="dxa"/>
          </w:tcPr>
          <w:p w14:paraId="3BB25314" w14:textId="34705E7D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13</w:t>
            </w:r>
          </w:p>
        </w:tc>
        <w:tc>
          <w:tcPr>
            <w:tcW w:w="2552" w:type="dxa"/>
          </w:tcPr>
          <w:p w14:paraId="4329F8E9" w14:textId="2416F80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6.2</w:t>
            </w:r>
          </w:p>
        </w:tc>
      </w:tr>
      <w:tr w:rsidR="00AB65EB" w14:paraId="0D0F6BBF" w14:textId="77777777" w:rsidTr="00CA59F0">
        <w:tc>
          <w:tcPr>
            <w:tcW w:w="1458" w:type="dxa"/>
          </w:tcPr>
          <w:p w14:paraId="549FDB92" w14:textId="1FBCAAE9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3</w:t>
            </w:r>
            <w:r>
              <w:rPr>
                <w:lang w:val="en-US"/>
              </w:rPr>
              <w:t>s</w:t>
            </w:r>
          </w:p>
        </w:tc>
        <w:tc>
          <w:tcPr>
            <w:tcW w:w="1363" w:type="dxa"/>
          </w:tcPr>
          <w:p w14:paraId="13B740AA" w14:textId="14B7C7D6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39</w:t>
            </w:r>
          </w:p>
        </w:tc>
        <w:tc>
          <w:tcPr>
            <w:tcW w:w="1285" w:type="dxa"/>
          </w:tcPr>
          <w:p w14:paraId="78387E50" w14:textId="250A21D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64</w:t>
            </w:r>
          </w:p>
        </w:tc>
        <w:tc>
          <w:tcPr>
            <w:tcW w:w="1701" w:type="dxa"/>
          </w:tcPr>
          <w:p w14:paraId="2A52CAFC" w14:textId="4088DE2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4541EC34" w14:textId="37BB75F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3</w:t>
            </w:r>
          </w:p>
        </w:tc>
      </w:tr>
      <w:tr w:rsidR="00AB65EB" w14:paraId="0ED7A5E0" w14:textId="77777777" w:rsidTr="00CA59F0">
        <w:tc>
          <w:tcPr>
            <w:tcW w:w="1458" w:type="dxa"/>
          </w:tcPr>
          <w:p w14:paraId="511476A2" w14:textId="23F573FA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19180EA7" w14:textId="3094330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7</w:t>
            </w:r>
          </w:p>
        </w:tc>
        <w:tc>
          <w:tcPr>
            <w:tcW w:w="1285" w:type="dxa"/>
          </w:tcPr>
          <w:p w14:paraId="4AF6E26D" w14:textId="49790E0E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7C594D8E" w14:textId="55CC4AD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9e-3</w:t>
            </w:r>
          </w:p>
        </w:tc>
        <w:tc>
          <w:tcPr>
            <w:tcW w:w="2552" w:type="dxa"/>
          </w:tcPr>
          <w:p w14:paraId="09013840" w14:textId="24B9506C" w:rsidR="00AB65EB" w:rsidRPr="00AB65EB" w:rsidRDefault="00AB65EB" w:rsidP="00AB65EB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AB65EB" w14:paraId="1619E276" w14:textId="77777777" w:rsidTr="00CA59F0">
        <w:tc>
          <w:tcPr>
            <w:tcW w:w="1458" w:type="dxa"/>
          </w:tcPr>
          <w:p w14:paraId="7219F138" w14:textId="4F8BB80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44b</w:t>
            </w:r>
            <w:r>
              <w:rPr>
                <w:lang w:val="uk-UA"/>
              </w:rPr>
              <w:t xml:space="preserve"> (</w:t>
            </w:r>
            <w:r w:rsidR="00A02FB1">
              <w:rPr>
                <w:lang w:val="en-US"/>
              </w:rPr>
              <w:t>u</w:t>
            </w:r>
            <w:r>
              <w:rPr>
                <w:lang w:val="en-US"/>
              </w:rPr>
              <w:t>)</w:t>
            </w:r>
          </w:p>
        </w:tc>
        <w:tc>
          <w:tcPr>
            <w:tcW w:w="1363" w:type="dxa"/>
          </w:tcPr>
          <w:p w14:paraId="6847F6B7" w14:textId="13B96A54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026</w:t>
            </w:r>
          </w:p>
        </w:tc>
        <w:tc>
          <w:tcPr>
            <w:tcW w:w="1285" w:type="dxa"/>
          </w:tcPr>
          <w:p w14:paraId="2BD0B09C" w14:textId="6F09EE1A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55</w:t>
            </w:r>
          </w:p>
        </w:tc>
        <w:tc>
          <w:tcPr>
            <w:tcW w:w="1701" w:type="dxa"/>
          </w:tcPr>
          <w:p w14:paraId="00141A41" w14:textId="22F8683F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33</w:t>
            </w:r>
          </w:p>
        </w:tc>
        <w:tc>
          <w:tcPr>
            <w:tcW w:w="2552" w:type="dxa"/>
          </w:tcPr>
          <w:p w14:paraId="1E3FF154" w14:textId="28C43176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4</w:t>
            </w:r>
          </w:p>
        </w:tc>
      </w:tr>
    </w:tbl>
    <w:p w14:paraId="7A1179CB" w14:textId="77777777" w:rsidR="00900527" w:rsidRDefault="00900527" w:rsidP="00900527">
      <w:pPr>
        <w:rPr>
          <w:lang w:val="uk-UA"/>
        </w:rPr>
      </w:pPr>
    </w:p>
    <w:p w14:paraId="0B7A520B" w14:textId="1B2C9004" w:rsidR="00900527" w:rsidRDefault="00900527" w:rsidP="00900527">
      <w:pPr>
        <w:rPr>
          <w:lang w:val="uk-UA"/>
        </w:rPr>
      </w:pPr>
    </w:p>
    <w:p w14:paraId="6EAA15AF" w14:textId="77777777" w:rsidR="00900527" w:rsidRPr="001C6518" w:rsidRDefault="00900527" w:rsidP="00900527">
      <w:pPr>
        <w:rPr>
          <w:lang w:val="uk-UA"/>
        </w:rPr>
      </w:pPr>
      <w:r>
        <w:rPr>
          <w:lang w:val="uk-UA"/>
        </w:rPr>
        <w:t>Зворотні ВАХ:</w:t>
      </w:r>
    </w:p>
    <w:p w14:paraId="0E0EC26E" w14:textId="12B4F76E" w:rsidR="00900527" w:rsidRDefault="00900527" w:rsidP="00900527">
      <w:pPr>
        <w:rPr>
          <w:lang w:val="uk-UA"/>
        </w:rPr>
      </w:pPr>
    </w:p>
    <w:p w14:paraId="36F74AF2" w14:textId="4384F1B4" w:rsidR="00A9067E" w:rsidRDefault="00A9067E">
      <w:pPr>
        <w:rPr>
          <w:lang w:val="uk-UA"/>
        </w:rPr>
      </w:pPr>
      <w:r>
        <w:rPr>
          <w:lang w:val="uk-UA"/>
        </w:rPr>
        <w:br w:type="page"/>
      </w:r>
    </w:p>
    <w:p w14:paraId="5C836E34" w14:textId="77777777" w:rsidR="00A9067E" w:rsidRDefault="00A9067E" w:rsidP="00A9067E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A9067E" w14:paraId="43EAF1B9" w14:textId="77777777" w:rsidTr="00564549">
        <w:tc>
          <w:tcPr>
            <w:tcW w:w="1008" w:type="dxa"/>
          </w:tcPr>
          <w:p w14:paraId="3927B375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431C5EEE" w14:textId="77777777" w:rsidR="00A9067E" w:rsidRPr="00900527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3272989E" w14:textId="77777777" w:rsidR="00A9067E" w:rsidRDefault="00A9067E" w:rsidP="00564549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7155BC2A" w14:textId="77777777" w:rsidR="00A9067E" w:rsidRPr="00A0107F" w:rsidRDefault="00A9067E" w:rsidP="00564549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01207E23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5693C753" w14:textId="77777777" w:rsidR="00A9067E" w:rsidRPr="00A0107F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7E52A759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484C02" w14:paraId="677B3600" w14:textId="77777777" w:rsidTr="00564549">
        <w:tc>
          <w:tcPr>
            <w:tcW w:w="1008" w:type="dxa"/>
          </w:tcPr>
          <w:p w14:paraId="274831BB" w14:textId="658D47CC" w:rsidR="00484C02" w:rsidRPr="00A9067E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133" w:type="dxa"/>
            <w:vMerge w:val="restart"/>
            <w:vAlign w:val="center"/>
          </w:tcPr>
          <w:p w14:paraId="17A89F83" w14:textId="7E1E24B8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AFC307E" w14:textId="5911EF4D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7DD2BAF" w14:textId="558144B1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AE1D793" w14:textId="090736F5" w:rsidR="00484C02" w:rsidRPr="00FE5450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45181E1C" w14:textId="21A79615" w:rsidR="00484C02" w:rsidRPr="001965C1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5</w:t>
            </w:r>
          </w:p>
        </w:tc>
        <w:tc>
          <w:tcPr>
            <w:tcW w:w="2834" w:type="dxa"/>
            <w:vMerge w:val="restart"/>
          </w:tcPr>
          <w:p w14:paraId="4947EDD1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5E1F77AF" w14:textId="77777777" w:rsidTr="00564549">
        <w:tc>
          <w:tcPr>
            <w:tcW w:w="1008" w:type="dxa"/>
          </w:tcPr>
          <w:p w14:paraId="7CD39E59" w14:textId="4C226BCF" w:rsidR="00484C02" w:rsidRPr="00A9067E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133" w:type="dxa"/>
            <w:vMerge/>
            <w:vAlign w:val="center"/>
          </w:tcPr>
          <w:p w14:paraId="5D6EC24D" w14:textId="6F44691A" w:rsidR="00484C02" w:rsidRPr="0062474D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7D20FB7B" w14:textId="3F13DAF1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55C9305" w14:textId="44F27C8F" w:rsidR="00484C02" w:rsidRPr="0062474D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7B811209" w14:textId="7125747B" w:rsidR="00484C02" w:rsidRPr="0062474D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19DE0C7" w14:textId="1CE47AD2" w:rsidR="00484C02" w:rsidRPr="001965C1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.5</w:t>
            </w:r>
          </w:p>
        </w:tc>
        <w:tc>
          <w:tcPr>
            <w:tcW w:w="2834" w:type="dxa"/>
            <w:vMerge/>
          </w:tcPr>
          <w:p w14:paraId="40C4EF5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C6809FC" w14:textId="77777777" w:rsidTr="00564549">
        <w:tc>
          <w:tcPr>
            <w:tcW w:w="1008" w:type="dxa"/>
          </w:tcPr>
          <w:p w14:paraId="5D294F34" w14:textId="0344128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133" w:type="dxa"/>
            <w:vMerge/>
            <w:vAlign w:val="center"/>
          </w:tcPr>
          <w:p w14:paraId="14D0716F" w14:textId="65F5103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1B9C6640" w14:textId="358446B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5A0B5E32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01297FCE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3018BAEF" w14:textId="6F43B4E3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2834" w:type="dxa"/>
            <w:vMerge/>
          </w:tcPr>
          <w:p w14:paraId="3FC82609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0AC11FED" w14:textId="77777777" w:rsidTr="00564549">
        <w:tc>
          <w:tcPr>
            <w:tcW w:w="1008" w:type="dxa"/>
          </w:tcPr>
          <w:p w14:paraId="3E54017B" w14:textId="3109425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133" w:type="dxa"/>
            <w:vMerge/>
            <w:vAlign w:val="center"/>
          </w:tcPr>
          <w:p w14:paraId="37C9AC1E" w14:textId="0D6F983B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4EDCCBF8" w14:textId="27E1246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0789D77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4E1BB90F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8976392" w14:textId="2C50531E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5</w:t>
            </w:r>
          </w:p>
        </w:tc>
        <w:tc>
          <w:tcPr>
            <w:tcW w:w="2834" w:type="dxa"/>
            <w:vMerge/>
          </w:tcPr>
          <w:p w14:paraId="02D399D5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16F34157" w14:textId="77777777" w:rsidTr="00564549">
        <w:tc>
          <w:tcPr>
            <w:tcW w:w="1008" w:type="dxa"/>
          </w:tcPr>
          <w:p w14:paraId="61259715" w14:textId="1BB0A58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133" w:type="dxa"/>
            <w:vMerge/>
            <w:vAlign w:val="center"/>
          </w:tcPr>
          <w:p w14:paraId="7A21F85C" w14:textId="4BA3C1D0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441EBAB" w14:textId="23874722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6FFAB78A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006020B9" w14:textId="6B60FA7A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02D408CA" w14:textId="3F1239C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.5</w:t>
            </w:r>
          </w:p>
        </w:tc>
        <w:tc>
          <w:tcPr>
            <w:tcW w:w="2834" w:type="dxa"/>
            <w:vMerge w:val="restart"/>
          </w:tcPr>
          <w:p w14:paraId="1B61EDFA" w14:textId="79B59239" w:rsidR="00484C02" w:rsidRPr="00484C02" w:rsidRDefault="00484C02" w:rsidP="00564549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Vpp</w:t>
            </w:r>
            <w:proofErr w:type="spellEnd"/>
            <w:r>
              <w:rPr>
                <w:lang w:val="en-US"/>
              </w:rPr>
              <w:t>=9.5 V</w:t>
            </w:r>
          </w:p>
        </w:tc>
      </w:tr>
      <w:tr w:rsidR="00484C02" w14:paraId="0D066E4B" w14:textId="77777777" w:rsidTr="00564549">
        <w:tc>
          <w:tcPr>
            <w:tcW w:w="1008" w:type="dxa"/>
          </w:tcPr>
          <w:p w14:paraId="0D1E5CAB" w14:textId="20E8199F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133" w:type="dxa"/>
            <w:vMerge/>
            <w:vAlign w:val="center"/>
          </w:tcPr>
          <w:p w14:paraId="60D5D4D6" w14:textId="4FBA620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6530D98" w14:textId="3C0D687D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B3D34F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625E323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68795C5" w14:textId="3F389C24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7.5</w:t>
            </w:r>
          </w:p>
        </w:tc>
        <w:tc>
          <w:tcPr>
            <w:tcW w:w="2834" w:type="dxa"/>
            <w:vMerge/>
          </w:tcPr>
          <w:p w14:paraId="7A89A185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9C01B59" w14:textId="77777777" w:rsidTr="00564549">
        <w:tc>
          <w:tcPr>
            <w:tcW w:w="1008" w:type="dxa"/>
          </w:tcPr>
          <w:p w14:paraId="4AC1FA34" w14:textId="1AFE3FB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133" w:type="dxa"/>
            <w:vMerge/>
            <w:vAlign w:val="center"/>
          </w:tcPr>
          <w:p w14:paraId="0EA87742" w14:textId="24A9F3D6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FF3D4B3" w14:textId="57C50FE4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833B9EE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7370D6AB" w14:textId="03F542C9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4AE85E06" w14:textId="79CADEC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834" w:type="dxa"/>
            <w:vMerge w:val="restart"/>
          </w:tcPr>
          <w:p w14:paraId="4F6BE86A" w14:textId="78D03457" w:rsidR="00484C02" w:rsidRPr="00484C02" w:rsidRDefault="00484C02" w:rsidP="00564549">
            <w:pPr>
              <w:rPr>
                <w:sz w:val="24"/>
                <w:szCs w:val="24"/>
                <w:lang w:val="uk-UA"/>
              </w:rPr>
            </w:pPr>
            <w:r w:rsidRPr="00484C02">
              <w:rPr>
                <w:sz w:val="24"/>
                <w:szCs w:val="24"/>
                <w:lang w:val="uk-UA"/>
              </w:rPr>
              <w:t>Перед відпалом знаходився в акустичному контакті (масло) з перетворювачем</w:t>
            </w:r>
          </w:p>
        </w:tc>
      </w:tr>
      <w:tr w:rsidR="00484C02" w14:paraId="0337FC6F" w14:textId="77777777" w:rsidTr="00564549">
        <w:tc>
          <w:tcPr>
            <w:tcW w:w="1008" w:type="dxa"/>
          </w:tcPr>
          <w:p w14:paraId="59E6144D" w14:textId="57806FB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133" w:type="dxa"/>
            <w:vMerge/>
            <w:vAlign w:val="center"/>
          </w:tcPr>
          <w:p w14:paraId="6AA5A842" w14:textId="144F760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7034E775" w14:textId="3C57C55E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8A05A8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7ABDE3F3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1DEEB98" w14:textId="76D15FFE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834" w:type="dxa"/>
            <w:vMerge/>
          </w:tcPr>
          <w:p w14:paraId="40010C0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0D0AB7EA" w14:textId="77777777" w:rsidTr="00564549">
        <w:tc>
          <w:tcPr>
            <w:tcW w:w="1008" w:type="dxa"/>
          </w:tcPr>
          <w:p w14:paraId="7C534798" w14:textId="452FD679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133" w:type="dxa"/>
            <w:vMerge/>
            <w:vAlign w:val="center"/>
          </w:tcPr>
          <w:p w14:paraId="21EE8469" w14:textId="75F5B21E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565A8317" w14:textId="084F8DA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6963E61D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87FE1CB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D05FADF" w14:textId="4C11A96B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2834" w:type="dxa"/>
            <w:vMerge/>
          </w:tcPr>
          <w:p w14:paraId="0975F37D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5F5ECB9" w14:textId="77777777" w:rsidTr="00564549">
        <w:tc>
          <w:tcPr>
            <w:tcW w:w="1008" w:type="dxa"/>
          </w:tcPr>
          <w:p w14:paraId="6F3E33A4" w14:textId="57787F0E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133" w:type="dxa"/>
            <w:vMerge/>
            <w:vAlign w:val="center"/>
          </w:tcPr>
          <w:p w14:paraId="40501E27" w14:textId="54B20E5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5CA19682" w14:textId="43A6D5B5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E17D8FC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33EC1AA2" w14:textId="24311327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03C67F96" w14:textId="1706179D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2834" w:type="dxa"/>
            <w:vMerge w:val="restart"/>
          </w:tcPr>
          <w:p w14:paraId="711962F3" w14:textId="45B79E80" w:rsidR="00484C02" w:rsidRPr="00484C02" w:rsidRDefault="00484C02" w:rsidP="00564549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Vpp</w:t>
            </w:r>
            <w:proofErr w:type="spellEnd"/>
            <w:r>
              <w:rPr>
                <w:lang w:val="en-US"/>
              </w:rPr>
              <w:t>=5 V</w:t>
            </w:r>
          </w:p>
        </w:tc>
      </w:tr>
      <w:tr w:rsidR="00484C02" w14:paraId="422696AB" w14:textId="77777777" w:rsidTr="00564549">
        <w:tc>
          <w:tcPr>
            <w:tcW w:w="1008" w:type="dxa"/>
          </w:tcPr>
          <w:p w14:paraId="76877D80" w14:textId="533D341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133" w:type="dxa"/>
            <w:vMerge/>
            <w:vAlign w:val="center"/>
          </w:tcPr>
          <w:p w14:paraId="46E680ED" w14:textId="4AB2ECA0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13ECCD75" w14:textId="45EFAFB8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E92AE4F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C35FE5D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E6C24C2" w14:textId="0704EC90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.5</w:t>
            </w:r>
          </w:p>
        </w:tc>
        <w:tc>
          <w:tcPr>
            <w:tcW w:w="2834" w:type="dxa"/>
            <w:vMerge/>
          </w:tcPr>
          <w:p w14:paraId="35CADA54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33DECD72" w14:textId="77777777" w:rsidTr="00564549">
        <w:tc>
          <w:tcPr>
            <w:tcW w:w="1008" w:type="dxa"/>
          </w:tcPr>
          <w:p w14:paraId="5D6EE2E7" w14:textId="0A6C91C6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133" w:type="dxa"/>
            <w:vMerge/>
            <w:vAlign w:val="center"/>
          </w:tcPr>
          <w:p w14:paraId="0203AE62" w14:textId="678B4486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2459FBF" w14:textId="25091BCD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240E3A6F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0E468D9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5973355" w14:textId="481C78B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2834" w:type="dxa"/>
            <w:vMerge/>
          </w:tcPr>
          <w:p w14:paraId="7499304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FE5450" w14:paraId="627BC346" w14:textId="77777777" w:rsidTr="00564549">
        <w:tc>
          <w:tcPr>
            <w:tcW w:w="1008" w:type="dxa"/>
          </w:tcPr>
          <w:p w14:paraId="1ACBF7B9" w14:textId="77777777" w:rsidR="00FE5450" w:rsidRDefault="00FE5450" w:rsidP="00564549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1DEB3C84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647D524B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36CAE5E2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20E1D264" w14:textId="77777777" w:rsidR="00FE5450" w:rsidRDefault="00FE5450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250FE27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4832DE02" w14:textId="77777777" w:rsidR="00FE5450" w:rsidRDefault="00FE5450" w:rsidP="00564549">
            <w:pPr>
              <w:rPr>
                <w:lang w:val="uk-UA"/>
              </w:rPr>
            </w:pPr>
          </w:p>
        </w:tc>
      </w:tr>
    </w:tbl>
    <w:p w14:paraId="76C897EE" w14:textId="77777777" w:rsidR="00A9067E" w:rsidRDefault="00A9067E" w:rsidP="00A9067E">
      <w:pPr>
        <w:rPr>
          <w:lang w:val="uk-UA"/>
        </w:rPr>
      </w:pPr>
    </w:p>
    <w:p w14:paraId="087978EE" w14:textId="77777777" w:rsidR="00A9067E" w:rsidRPr="00B23B2C" w:rsidRDefault="00A9067E" w:rsidP="00A9067E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6A1F6F" w14:paraId="51B0CF57" w14:textId="521A60F2" w:rsidTr="006A1F6F">
        <w:tc>
          <w:tcPr>
            <w:tcW w:w="1388" w:type="dxa"/>
            <w:vMerge w:val="restart"/>
          </w:tcPr>
          <w:p w14:paraId="3720F27E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59060E89" w14:textId="39E1956B" w:rsidR="006A1F6F" w:rsidRDefault="006A1F6F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Висота бар’єру, </w:t>
            </w:r>
            <w:proofErr w:type="spellStart"/>
            <w:r>
              <w:rPr>
                <w:lang w:val="uk-UA"/>
              </w:rPr>
              <w:t>еВ</w:t>
            </w:r>
            <w:proofErr w:type="spellEnd"/>
          </w:p>
        </w:tc>
      </w:tr>
      <w:tr w:rsidR="006A1F6F" w14:paraId="76B857A1" w14:textId="586889D1" w:rsidTr="006A1F6F">
        <w:tc>
          <w:tcPr>
            <w:tcW w:w="1388" w:type="dxa"/>
            <w:vMerge/>
          </w:tcPr>
          <w:p w14:paraId="070F1FF7" w14:textId="77777777" w:rsidR="006A1F6F" w:rsidRDefault="006A1F6F" w:rsidP="00564549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6A49F4A9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323BDE7F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3DD38594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3D7BEDEB" w14:textId="2BAB0496" w:rsidR="006A1F6F" w:rsidRPr="006A1F6F" w:rsidRDefault="006A1F6F" w:rsidP="00564549">
            <w:pPr>
              <w:rPr>
                <w:lang w:val="uk-UA"/>
              </w:rPr>
            </w:pPr>
            <w:proofErr w:type="spellStart"/>
            <w:r>
              <w:rPr>
                <w:lang w:val="uk-UA"/>
              </w:rPr>
              <w:t>Імпедансна</w:t>
            </w:r>
            <w:proofErr w:type="spellEnd"/>
            <w:r>
              <w:rPr>
                <w:lang w:val="uk-UA"/>
              </w:rPr>
              <w:t xml:space="preserve"> спектроскопія</w:t>
            </w:r>
          </w:p>
        </w:tc>
      </w:tr>
      <w:tr w:rsidR="006A1F6F" w14:paraId="118CBAEC" w14:textId="566325CA" w:rsidTr="006A1F6F">
        <w:tc>
          <w:tcPr>
            <w:tcW w:w="1388" w:type="dxa"/>
          </w:tcPr>
          <w:p w14:paraId="1906A5AA" w14:textId="61BD4F58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399" w:type="dxa"/>
          </w:tcPr>
          <w:p w14:paraId="2F0E2D12" w14:textId="2FA2D3F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1187" w:type="dxa"/>
          </w:tcPr>
          <w:p w14:paraId="4DE3DBDD" w14:textId="7F131C0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  <w:tc>
          <w:tcPr>
            <w:tcW w:w="1546" w:type="dxa"/>
          </w:tcPr>
          <w:p w14:paraId="39767C56" w14:textId="04E7166C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8</w:t>
            </w:r>
          </w:p>
        </w:tc>
        <w:tc>
          <w:tcPr>
            <w:tcW w:w="3406" w:type="dxa"/>
          </w:tcPr>
          <w:p w14:paraId="34AD92EC" w14:textId="159BBFFF" w:rsidR="006A1F6F" w:rsidRPr="006A1F6F" w:rsidRDefault="006A1F6F" w:rsidP="00405D0C">
            <w:pPr>
              <w:rPr>
                <w:lang w:val="uk-UA"/>
              </w:rPr>
            </w:pPr>
            <w:r>
              <w:rPr>
                <w:lang w:val="uk-UA"/>
              </w:rPr>
              <w:t>0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54</w:t>
            </w:r>
          </w:p>
        </w:tc>
      </w:tr>
      <w:tr w:rsidR="006A1F6F" w14:paraId="0E242448" w14:textId="01EA27BA" w:rsidTr="006A1F6F">
        <w:tc>
          <w:tcPr>
            <w:tcW w:w="1388" w:type="dxa"/>
          </w:tcPr>
          <w:p w14:paraId="5EEBB4BE" w14:textId="45292923" w:rsidR="006A1F6F" w:rsidRPr="00A0107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399" w:type="dxa"/>
          </w:tcPr>
          <w:p w14:paraId="1381C208" w14:textId="5910CB2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187" w:type="dxa"/>
          </w:tcPr>
          <w:p w14:paraId="73FD5AAF" w14:textId="54763A85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546" w:type="dxa"/>
          </w:tcPr>
          <w:p w14:paraId="598CEB1A" w14:textId="39FEE06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</w:tcPr>
          <w:p w14:paraId="0F02C2B2" w14:textId="0126F230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9</w:t>
            </w:r>
          </w:p>
        </w:tc>
      </w:tr>
      <w:tr w:rsidR="006A1F6F" w14:paraId="399C831A" w14:textId="77F3DC03" w:rsidTr="006A1F6F">
        <w:tc>
          <w:tcPr>
            <w:tcW w:w="1388" w:type="dxa"/>
          </w:tcPr>
          <w:p w14:paraId="1B909DD9" w14:textId="659EFBFE" w:rsidR="006A1F6F" w:rsidRPr="00A0107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399" w:type="dxa"/>
          </w:tcPr>
          <w:p w14:paraId="16045072" w14:textId="254C42EA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  <w:tc>
          <w:tcPr>
            <w:tcW w:w="1187" w:type="dxa"/>
          </w:tcPr>
          <w:p w14:paraId="3E8EEB3F" w14:textId="76C838A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0</w:t>
            </w:r>
          </w:p>
        </w:tc>
        <w:tc>
          <w:tcPr>
            <w:tcW w:w="1546" w:type="dxa"/>
          </w:tcPr>
          <w:p w14:paraId="0BE3B4D2" w14:textId="014ED34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3406" w:type="dxa"/>
          </w:tcPr>
          <w:p w14:paraId="614C5C85" w14:textId="73CB632C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4</w:t>
            </w:r>
          </w:p>
        </w:tc>
      </w:tr>
      <w:tr w:rsidR="006A1F6F" w14:paraId="5C99B223" w14:textId="498636DA" w:rsidTr="006A1F6F">
        <w:tc>
          <w:tcPr>
            <w:tcW w:w="1388" w:type="dxa"/>
            <w:tcBorders>
              <w:bottom w:val="triple" w:sz="4" w:space="0" w:color="auto"/>
            </w:tcBorders>
          </w:tcPr>
          <w:p w14:paraId="445E59BB" w14:textId="7B87C705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72A53A3D" w14:textId="6166174E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47B83829" w14:textId="74D00BBA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014F5C6F" w14:textId="350FF025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8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3CF32F8C" w14:textId="12B119F3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</w:tr>
      <w:tr w:rsidR="006A1F6F" w14:paraId="257C3B72" w14:textId="5873EC58" w:rsidTr="006A1F6F">
        <w:tc>
          <w:tcPr>
            <w:tcW w:w="1388" w:type="dxa"/>
            <w:tcBorders>
              <w:top w:val="triple" w:sz="4" w:space="0" w:color="auto"/>
            </w:tcBorders>
          </w:tcPr>
          <w:p w14:paraId="0F53E22E" w14:textId="2D7FF716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018A826" w14:textId="7E6B21E0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6CF77E70" w14:textId="0824806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2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DBA7736" w14:textId="0B09DC1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5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723EC7AE" w14:textId="0B9ADB4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</w:tr>
      <w:tr w:rsidR="006A1F6F" w14:paraId="450225FA" w14:textId="6D7F44A3" w:rsidTr="006A1F6F">
        <w:tc>
          <w:tcPr>
            <w:tcW w:w="1388" w:type="dxa"/>
            <w:tcBorders>
              <w:bottom w:val="triple" w:sz="4" w:space="0" w:color="auto"/>
            </w:tcBorders>
          </w:tcPr>
          <w:p w14:paraId="2A013C63" w14:textId="4E4B605B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0C766FBE" w14:textId="2921B67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36A99455" w14:textId="10141D9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6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22AC3F39" w14:textId="1B95AF38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9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467906BE" w14:textId="7072459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</w:tr>
      <w:tr w:rsidR="006A1F6F" w14:paraId="1C0C839B" w14:textId="2C0485A9" w:rsidTr="006A1F6F">
        <w:tc>
          <w:tcPr>
            <w:tcW w:w="1388" w:type="dxa"/>
            <w:tcBorders>
              <w:top w:val="triple" w:sz="4" w:space="0" w:color="auto"/>
            </w:tcBorders>
          </w:tcPr>
          <w:p w14:paraId="5055B4CF" w14:textId="3CBC68F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03063DCC" w14:textId="04844A4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217D715C" w14:textId="400F174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7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4729D61" w14:textId="15BC812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448867AE" w14:textId="0D564052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1</w:t>
            </w:r>
          </w:p>
        </w:tc>
      </w:tr>
      <w:tr w:rsidR="006A1F6F" w14:paraId="4B40C424" w14:textId="3FFE5C65" w:rsidTr="006A1F6F">
        <w:tc>
          <w:tcPr>
            <w:tcW w:w="1388" w:type="dxa"/>
          </w:tcPr>
          <w:p w14:paraId="2721A455" w14:textId="23138068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399" w:type="dxa"/>
          </w:tcPr>
          <w:p w14:paraId="50AA0E3F" w14:textId="0696F54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  <w:tc>
          <w:tcPr>
            <w:tcW w:w="1187" w:type="dxa"/>
          </w:tcPr>
          <w:p w14:paraId="26F157A9" w14:textId="05412C66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546" w:type="dxa"/>
          </w:tcPr>
          <w:p w14:paraId="13BCC0E5" w14:textId="4344C613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</w:tcPr>
          <w:p w14:paraId="1C2B74E5" w14:textId="771A076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1</w:t>
            </w:r>
          </w:p>
        </w:tc>
      </w:tr>
      <w:tr w:rsidR="006A1F6F" w14:paraId="352DC6F8" w14:textId="4A3045BD" w:rsidTr="006A1F6F">
        <w:tc>
          <w:tcPr>
            <w:tcW w:w="1388" w:type="dxa"/>
            <w:tcBorders>
              <w:bottom w:val="triple" w:sz="4" w:space="0" w:color="auto"/>
            </w:tcBorders>
          </w:tcPr>
          <w:p w14:paraId="0EB186B4" w14:textId="3E31E3DB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4B8950E7" w14:textId="380D389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6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6DF17985" w14:textId="0D8E63B1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63CFC7B8" w14:textId="4703693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38F0479E" w14:textId="7107427B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3</w:t>
            </w:r>
          </w:p>
        </w:tc>
      </w:tr>
      <w:tr w:rsidR="006A1F6F" w14:paraId="2502D6EF" w14:textId="74F837B6" w:rsidTr="006A1F6F">
        <w:tc>
          <w:tcPr>
            <w:tcW w:w="1388" w:type="dxa"/>
            <w:tcBorders>
              <w:top w:val="triple" w:sz="4" w:space="0" w:color="auto"/>
            </w:tcBorders>
          </w:tcPr>
          <w:p w14:paraId="3836EBDD" w14:textId="1AFF2CB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E0359F9" w14:textId="3B0ED11E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519F7362" w14:textId="7858DBD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D1A4CD7" w14:textId="2C828058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4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717E2D9C" w14:textId="67BE60FF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</w:tr>
      <w:tr w:rsidR="006A1F6F" w14:paraId="616039D9" w14:textId="10A8BA7A" w:rsidTr="006A1F6F">
        <w:tc>
          <w:tcPr>
            <w:tcW w:w="1388" w:type="dxa"/>
          </w:tcPr>
          <w:p w14:paraId="78FC47FE" w14:textId="4A6422E1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399" w:type="dxa"/>
          </w:tcPr>
          <w:p w14:paraId="0162CBD2" w14:textId="2653622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187" w:type="dxa"/>
          </w:tcPr>
          <w:p w14:paraId="4631E42C" w14:textId="6C438775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1546" w:type="dxa"/>
          </w:tcPr>
          <w:p w14:paraId="030B3E43" w14:textId="020AF519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1</w:t>
            </w:r>
          </w:p>
        </w:tc>
        <w:tc>
          <w:tcPr>
            <w:tcW w:w="3406" w:type="dxa"/>
          </w:tcPr>
          <w:p w14:paraId="34069717" w14:textId="3FED4B09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</w:tr>
      <w:tr w:rsidR="006A1F6F" w14:paraId="35B9A543" w14:textId="7BDF0CBE" w:rsidTr="006A1F6F">
        <w:tc>
          <w:tcPr>
            <w:tcW w:w="1388" w:type="dxa"/>
          </w:tcPr>
          <w:p w14:paraId="43982BCD" w14:textId="7E9AF1D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399" w:type="dxa"/>
          </w:tcPr>
          <w:p w14:paraId="3FD52C84" w14:textId="15AF9DC9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187" w:type="dxa"/>
          </w:tcPr>
          <w:p w14:paraId="7019A402" w14:textId="18AE522C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1546" w:type="dxa"/>
          </w:tcPr>
          <w:p w14:paraId="22B5DBB0" w14:textId="45365F91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  <w:tc>
          <w:tcPr>
            <w:tcW w:w="3406" w:type="dxa"/>
          </w:tcPr>
          <w:p w14:paraId="36F8C87D" w14:textId="49353C31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</w:tr>
    </w:tbl>
    <w:p w14:paraId="7E77D177" w14:textId="77777777" w:rsidR="00A9067E" w:rsidRDefault="00A9067E" w:rsidP="00A9067E">
      <w:pPr>
        <w:rPr>
          <w:lang w:val="en-US"/>
        </w:rPr>
      </w:pPr>
    </w:p>
    <w:p w14:paraId="68FE2741" w14:textId="0C66B0B4" w:rsidR="00D24A30" w:rsidRDefault="00D24A30" w:rsidP="00D24A30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>
        <w:rPr>
          <w:lang w:val="en-US"/>
        </w:rPr>
        <w:t>7</w:t>
      </w:r>
      <w:r>
        <w:rPr>
          <w:lang w:val="uk-UA"/>
        </w:rPr>
        <w:t xml:space="preserve"> К,  апроксимувалися відповідно до </w:t>
      </w:r>
      <w:r w:rsidR="006A2528">
        <w:rPr>
          <w:lang w:val="uk-UA"/>
        </w:rPr>
        <w:t xml:space="preserve">одно- або </w:t>
      </w:r>
      <w:proofErr w:type="spellStart"/>
      <w:r w:rsidR="00C440D6">
        <w:rPr>
          <w:lang w:val="ru-RU"/>
        </w:rPr>
        <w:t>дво</w:t>
      </w:r>
      <w:proofErr w:type="spellEnd"/>
      <w:r>
        <w:rPr>
          <w:lang w:val="uk-UA"/>
        </w:rPr>
        <w:t>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34E4D9E1" w14:textId="77777777" w:rsidR="006A2528" w:rsidRDefault="006A2528" w:rsidP="006A252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A73BB4A">
          <v:shape id="_x0000_i1027" type="#_x0000_t75" style="width:269.25pt;height:54.75pt" o:ole="">
            <v:imagedata r:id="rId8" o:title=""/>
          </v:shape>
          <o:OLEObject Type="Embed" ProgID="Equation.DSMT4" ShapeID="_x0000_i1027" DrawAspect="Content" ObjectID="_1775239526" r:id="rId17"/>
        </w:object>
      </w:r>
    </w:p>
    <w:p w14:paraId="3F3D36FF" w14:textId="77777777" w:rsidR="006A2528" w:rsidRPr="006A2528" w:rsidRDefault="006A2528" w:rsidP="00D24A30">
      <w:pPr>
        <w:rPr>
          <w:lang w:val="en-US"/>
        </w:rPr>
      </w:pPr>
    </w:p>
    <w:p w14:paraId="7934DE53" w14:textId="77777777" w:rsidR="00D24A30" w:rsidRDefault="00D24A30" w:rsidP="00D24A30">
      <w:pPr>
        <w:rPr>
          <w:lang w:val="uk-UA"/>
        </w:rPr>
      </w:pPr>
    </w:p>
    <w:p w14:paraId="7C41FDB3" w14:textId="40445810" w:rsidR="00D24A30" w:rsidRDefault="00C440D6" w:rsidP="00D24A30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61BB4976">
          <v:shape id="_x0000_i1028" type="#_x0000_t75" style="width:462.75pt;height:54.75pt" o:ole="">
            <v:imagedata r:id="rId18" o:title=""/>
          </v:shape>
          <o:OLEObject Type="Embed" ProgID="Equation.DSMT4" ShapeID="_x0000_i1028" DrawAspect="Content" ObjectID="_1775239527" r:id="rId19"/>
        </w:object>
      </w:r>
    </w:p>
    <w:p w14:paraId="0AAEBD6F" w14:textId="77777777" w:rsidR="00D24A30" w:rsidRDefault="00D24A30" w:rsidP="00D24A30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D24A30" w14:paraId="7EC53FC9" w14:textId="77777777" w:rsidTr="00564549">
        <w:tc>
          <w:tcPr>
            <w:tcW w:w="1458" w:type="dxa"/>
          </w:tcPr>
          <w:p w14:paraId="6CA5F31C" w14:textId="77777777" w:rsidR="00D24A30" w:rsidRDefault="00D24A30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356C6452" w14:textId="77777777" w:rsidR="00D24A30" w:rsidRPr="001C6518" w:rsidRDefault="00D24A30" w:rsidP="00564549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1A516E0A" w14:textId="77777777" w:rsidR="00D24A30" w:rsidRPr="001C6518" w:rsidRDefault="00D24A30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40F73DB7" w14:textId="77777777" w:rsidR="00D24A30" w:rsidRPr="001C6518" w:rsidRDefault="00D24A30" w:rsidP="00564549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68076547" w14:textId="77777777" w:rsidR="00D24A30" w:rsidRDefault="00D24A30" w:rsidP="00564549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D24A30" w14:paraId="389F4102" w14:textId="77777777" w:rsidTr="00564549">
        <w:tc>
          <w:tcPr>
            <w:tcW w:w="1458" w:type="dxa"/>
          </w:tcPr>
          <w:p w14:paraId="702D10E8" w14:textId="157F8562" w:rsidR="00D24A30" w:rsidRDefault="00D24A30" w:rsidP="00D24A30">
            <w:pPr>
              <w:rPr>
                <w:lang w:val="uk-UA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363" w:type="dxa"/>
          </w:tcPr>
          <w:p w14:paraId="2FE992E6" w14:textId="77777777" w:rsidR="00D24A30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0,047</w:t>
            </w:r>
          </w:p>
          <w:p w14:paraId="0BEE7D1C" w14:textId="5A1D7332" w:rsidR="00B430CB" w:rsidRP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6e-5</w:t>
            </w:r>
          </w:p>
        </w:tc>
        <w:tc>
          <w:tcPr>
            <w:tcW w:w="1285" w:type="dxa"/>
          </w:tcPr>
          <w:p w14:paraId="2E8C643B" w14:textId="77777777" w:rsid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3,15</w:t>
            </w:r>
          </w:p>
          <w:p w14:paraId="57425324" w14:textId="4BBCC128" w:rsidR="00B430CB" w:rsidRP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1,74</w:t>
            </w:r>
          </w:p>
        </w:tc>
        <w:tc>
          <w:tcPr>
            <w:tcW w:w="1701" w:type="dxa"/>
          </w:tcPr>
          <w:p w14:paraId="267C8038" w14:textId="4CB87129" w:rsidR="00D24A30" w:rsidRPr="001C6518" w:rsidRDefault="003F5DAE" w:rsidP="00D24A30">
            <w:pPr>
              <w:rPr>
                <w:lang w:val="en-US"/>
              </w:rPr>
            </w:pPr>
            <w:r>
              <w:rPr>
                <w:lang w:val="en-US"/>
              </w:rPr>
              <w:t>3e-4</w:t>
            </w:r>
          </w:p>
        </w:tc>
        <w:tc>
          <w:tcPr>
            <w:tcW w:w="2552" w:type="dxa"/>
          </w:tcPr>
          <w:p w14:paraId="114FACA7" w14:textId="5026EA11" w:rsidR="00D24A30" w:rsidRPr="003F5DAE" w:rsidRDefault="003F5DAE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63573854" w14:textId="77777777" w:rsidTr="00564549">
        <w:tc>
          <w:tcPr>
            <w:tcW w:w="1458" w:type="dxa"/>
          </w:tcPr>
          <w:p w14:paraId="508DC85C" w14:textId="582CC54F" w:rsidR="00D24A30" w:rsidRPr="00AB65EB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363" w:type="dxa"/>
          </w:tcPr>
          <w:p w14:paraId="738B8B4D" w14:textId="77777777" w:rsidR="00D24A30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0.032</w:t>
            </w:r>
          </w:p>
          <w:p w14:paraId="6A4C5B12" w14:textId="439C4FD7" w:rsidR="00E34ED4" w:rsidRPr="00A0107F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6e-9</w:t>
            </w:r>
          </w:p>
        </w:tc>
        <w:tc>
          <w:tcPr>
            <w:tcW w:w="1285" w:type="dxa"/>
          </w:tcPr>
          <w:p w14:paraId="1709FA53" w14:textId="77777777" w:rsidR="00D24A30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2.93</w:t>
            </w:r>
          </w:p>
          <w:p w14:paraId="0E4E9FBA" w14:textId="5B88053D" w:rsidR="00E34ED4" w:rsidRPr="00B16F89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0.97</w:t>
            </w:r>
          </w:p>
        </w:tc>
        <w:tc>
          <w:tcPr>
            <w:tcW w:w="1701" w:type="dxa"/>
          </w:tcPr>
          <w:p w14:paraId="79526268" w14:textId="434E0A4A" w:rsidR="00D24A30" w:rsidRPr="00AB65EB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6.6e-4</w:t>
            </w:r>
          </w:p>
        </w:tc>
        <w:tc>
          <w:tcPr>
            <w:tcW w:w="2552" w:type="dxa"/>
          </w:tcPr>
          <w:p w14:paraId="689626B1" w14:textId="23ED85C3" w:rsidR="00D24A30" w:rsidRPr="00AB65EB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</w:tr>
      <w:tr w:rsidR="00D24A30" w14:paraId="408DDEC5" w14:textId="77777777" w:rsidTr="00564549">
        <w:tc>
          <w:tcPr>
            <w:tcW w:w="1458" w:type="dxa"/>
          </w:tcPr>
          <w:p w14:paraId="2418DB2A" w14:textId="489A5731" w:rsidR="00D24A30" w:rsidRPr="00A0107F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363" w:type="dxa"/>
          </w:tcPr>
          <w:p w14:paraId="1522A03B" w14:textId="77777777" w:rsidR="00D24A30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0,23</w:t>
            </w:r>
          </w:p>
          <w:p w14:paraId="689C9C44" w14:textId="79BCB5C8" w:rsidR="004312FD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4е-8</w:t>
            </w:r>
          </w:p>
        </w:tc>
        <w:tc>
          <w:tcPr>
            <w:tcW w:w="1285" w:type="dxa"/>
          </w:tcPr>
          <w:p w14:paraId="1D5A152F" w14:textId="77777777" w:rsidR="00D24A30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3,93</w:t>
            </w:r>
          </w:p>
          <w:p w14:paraId="5B23DDE1" w14:textId="2851AE00" w:rsidR="004312FD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0,96</w:t>
            </w:r>
          </w:p>
        </w:tc>
        <w:tc>
          <w:tcPr>
            <w:tcW w:w="1701" w:type="dxa"/>
          </w:tcPr>
          <w:p w14:paraId="0A03E047" w14:textId="1567CFED" w:rsidR="00D24A30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7.7е-4</w:t>
            </w:r>
          </w:p>
        </w:tc>
        <w:tc>
          <w:tcPr>
            <w:tcW w:w="2552" w:type="dxa"/>
          </w:tcPr>
          <w:p w14:paraId="51BFA79C" w14:textId="6B6379B1" w:rsidR="00D24A30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1,5</w:t>
            </w:r>
          </w:p>
        </w:tc>
      </w:tr>
      <w:tr w:rsidR="00D24A30" w14:paraId="1FEC5424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1DA7EFE7" w14:textId="640FD76D" w:rsidR="00D24A30" w:rsidRDefault="00D24A30" w:rsidP="00D24A30">
            <w:pPr>
              <w:rPr>
                <w:lang w:val="uk-UA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4EAB3D92" w14:textId="7B0E980F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2,33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A65DCEA" w14:textId="6A7A169B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3,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50D8AC70" w14:textId="64A26FB6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0,001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35C1DB4" w14:textId="6A8429DA" w:rsidR="00D24A30" w:rsidRPr="00AB65EB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56BE0054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4864A313" w14:textId="4EC86EA0" w:rsidR="00D24A30" w:rsidRPr="00AB65EB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57D0DA01" w14:textId="6C730AF1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02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02484ADC" w14:textId="56D9F1FD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90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2A6C7C04" w14:textId="5E022A66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009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1EDE71BC" w14:textId="59B6E511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11</w:t>
            </w:r>
          </w:p>
        </w:tc>
      </w:tr>
      <w:tr w:rsidR="00D24A30" w14:paraId="764585C6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3BC5EFE5" w14:textId="7A48DDE4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3910094" w14:textId="636745CC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054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5CD0062E" w14:textId="71A0B97D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94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3389F970" w14:textId="4A5D1616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00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4F3318A6" w14:textId="2C82F0AE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22</w:t>
            </w:r>
          </w:p>
        </w:tc>
      </w:tr>
      <w:tr w:rsidR="00D24A30" w14:paraId="65CEE653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6429E53A" w14:textId="58757800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7BC40C51" w14:textId="77777777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  <w:p w14:paraId="364BDC47" w14:textId="79594617" w:rsidR="00D530C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1e-14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7D69FAC4" w14:textId="77777777" w:rsidR="00D24A30" w:rsidRDefault="00D530C0" w:rsidP="00D24A30">
            <w:pPr>
              <w:rPr>
                <w:lang w:val="en-US"/>
              </w:rPr>
            </w:pPr>
            <w:r>
              <w:rPr>
                <w:lang w:val="uk-UA"/>
              </w:rPr>
              <w:t>2,41</w:t>
            </w:r>
          </w:p>
          <w:p w14:paraId="174E7373" w14:textId="2B76E499" w:rsidR="00D530C0" w:rsidRPr="00D530C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46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37AFCC95" w14:textId="2E56B1DD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6E4846BE" w14:textId="08B315F1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3.4</w:t>
            </w:r>
          </w:p>
        </w:tc>
      </w:tr>
      <w:tr w:rsidR="00D24A30" w14:paraId="172F3A1D" w14:textId="77777777" w:rsidTr="00564549">
        <w:tc>
          <w:tcPr>
            <w:tcW w:w="1458" w:type="dxa"/>
          </w:tcPr>
          <w:p w14:paraId="4D66EF5E" w14:textId="2D8981BA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363" w:type="dxa"/>
          </w:tcPr>
          <w:p w14:paraId="67140AAF" w14:textId="77777777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  <w:p w14:paraId="00F9D49A" w14:textId="244CE21F" w:rsidR="00CF7BD2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4e-5</w:t>
            </w:r>
          </w:p>
        </w:tc>
        <w:tc>
          <w:tcPr>
            <w:tcW w:w="1285" w:type="dxa"/>
          </w:tcPr>
          <w:p w14:paraId="66139EF1" w14:textId="77777777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3.1</w:t>
            </w:r>
          </w:p>
          <w:p w14:paraId="0B5DB732" w14:textId="243B22E9" w:rsidR="00CF7BD2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1701" w:type="dxa"/>
          </w:tcPr>
          <w:p w14:paraId="2549A2D4" w14:textId="5E609F89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</w:tcPr>
          <w:p w14:paraId="14F85DB2" w14:textId="585FF49B" w:rsidR="00D24A30" w:rsidRPr="00CF7BD2" w:rsidRDefault="00CF7BD2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6D8E84C3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09D52E76" w14:textId="0F427B5D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FC2F480" w14:textId="77777777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24</w:t>
            </w:r>
          </w:p>
          <w:p w14:paraId="52641E60" w14:textId="3BBC53A9" w:rsidR="00E445D6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6e-5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029DA6E1" w14:textId="77777777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2.23</w:t>
            </w:r>
          </w:p>
          <w:p w14:paraId="65EE1F3A" w14:textId="4BDB20A0" w:rsidR="00E445D6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7B30EE33" w14:textId="743B8C78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017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1F2F1D94" w14:textId="0CE14860" w:rsidR="00D24A30" w:rsidRPr="00E445D6" w:rsidRDefault="00E445D6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3E8252C3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0F88306B" w14:textId="04835A82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07C59706" w14:textId="77777777" w:rsidR="00D24A30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0.09</w:t>
            </w:r>
          </w:p>
          <w:p w14:paraId="76B62AD8" w14:textId="7C30965D" w:rsidR="005D3D8B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1e-6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41C211AA" w14:textId="77777777" w:rsidR="00D24A30" w:rsidRDefault="00751317" w:rsidP="00D24A30">
            <w:pPr>
              <w:rPr>
                <w:lang w:val="en-US"/>
              </w:rPr>
            </w:pPr>
            <w:r>
              <w:rPr>
                <w:lang w:val="en-US"/>
              </w:rPr>
              <w:t>1.7</w:t>
            </w:r>
          </w:p>
          <w:p w14:paraId="4596A697" w14:textId="7842324A" w:rsidR="00751317" w:rsidRDefault="00751317" w:rsidP="00D24A30">
            <w:pPr>
              <w:rPr>
                <w:lang w:val="en-US"/>
              </w:rPr>
            </w:pPr>
            <w:r>
              <w:rPr>
                <w:lang w:val="en-US"/>
              </w:rPr>
              <w:t>0.42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3F81CE17" w14:textId="7F165057" w:rsidR="00D24A30" w:rsidRPr="00FA34E9" w:rsidRDefault="00FA34E9" w:rsidP="00D24A30">
            <w:pPr>
              <w:rPr>
                <w:lang w:val="en-US"/>
              </w:rPr>
            </w:pPr>
            <w:r>
              <w:rPr>
                <w:lang w:val="ru-RU"/>
              </w:rPr>
              <w:t>9</w:t>
            </w:r>
            <w:r>
              <w:rPr>
                <w:lang w:val="en-US"/>
              </w:rPr>
              <w:t>.5e-3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71CC1D06" w14:textId="5B9A750D" w:rsidR="00D24A30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0.045</w:t>
            </w:r>
          </w:p>
        </w:tc>
      </w:tr>
      <w:tr w:rsidR="00D24A30" w14:paraId="7C36F0EE" w14:textId="77777777" w:rsidTr="00564549">
        <w:tc>
          <w:tcPr>
            <w:tcW w:w="1458" w:type="dxa"/>
          </w:tcPr>
          <w:p w14:paraId="533611C7" w14:textId="62C5DCC2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363" w:type="dxa"/>
          </w:tcPr>
          <w:p w14:paraId="5C54E771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403FC653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69A823AF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726DDFFD" w14:textId="77777777" w:rsidR="00D24A30" w:rsidRDefault="00D24A30" w:rsidP="00D24A30">
            <w:pPr>
              <w:rPr>
                <w:lang w:val="en-US"/>
              </w:rPr>
            </w:pPr>
          </w:p>
        </w:tc>
      </w:tr>
      <w:tr w:rsidR="00D24A30" w14:paraId="785656CE" w14:textId="77777777" w:rsidTr="00564549">
        <w:tc>
          <w:tcPr>
            <w:tcW w:w="1458" w:type="dxa"/>
          </w:tcPr>
          <w:p w14:paraId="521333F8" w14:textId="234D1DF1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363" w:type="dxa"/>
          </w:tcPr>
          <w:p w14:paraId="45BD8D8E" w14:textId="342819C9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0,054</w:t>
            </w:r>
          </w:p>
        </w:tc>
        <w:tc>
          <w:tcPr>
            <w:tcW w:w="1285" w:type="dxa"/>
          </w:tcPr>
          <w:p w14:paraId="13EC5FF9" w14:textId="61438BDC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1,80</w:t>
            </w:r>
          </w:p>
        </w:tc>
        <w:tc>
          <w:tcPr>
            <w:tcW w:w="1701" w:type="dxa"/>
          </w:tcPr>
          <w:p w14:paraId="6E2A8FB2" w14:textId="40EF8006" w:rsidR="00D24A30" w:rsidRPr="006A2528" w:rsidRDefault="006A2528" w:rsidP="00D24A30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7e-3</w:t>
            </w:r>
          </w:p>
        </w:tc>
        <w:tc>
          <w:tcPr>
            <w:tcW w:w="2552" w:type="dxa"/>
          </w:tcPr>
          <w:p w14:paraId="71D7A15D" w14:textId="4CA393AA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</w:tbl>
    <w:p w14:paraId="5E396FD0" w14:textId="77777777" w:rsidR="00900527" w:rsidRDefault="00900527">
      <w:pPr>
        <w:rPr>
          <w:lang w:val="en-US"/>
        </w:rPr>
      </w:pPr>
    </w:p>
    <w:p w14:paraId="74E0D2F1" w14:textId="4D904EAF" w:rsidR="000E66F2" w:rsidRDefault="000E66F2">
      <w:pPr>
        <w:rPr>
          <w:lang w:val="en-US"/>
        </w:rPr>
      </w:pPr>
      <w:r>
        <w:rPr>
          <w:lang w:val="en-US"/>
        </w:rPr>
        <w:br w:type="page"/>
      </w:r>
    </w:p>
    <w:p w14:paraId="2E16EF9C" w14:textId="77777777" w:rsidR="000E66F2" w:rsidRDefault="000E66F2" w:rsidP="000E66F2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0E66F2" w14:paraId="35E95EC3" w14:textId="77777777" w:rsidTr="004A0B85">
        <w:tc>
          <w:tcPr>
            <w:tcW w:w="1008" w:type="dxa"/>
          </w:tcPr>
          <w:p w14:paraId="40F2FF46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453804D5" w14:textId="77777777" w:rsidR="000E66F2" w:rsidRPr="00900527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11E4882" w14:textId="77777777" w:rsidR="000E66F2" w:rsidRDefault="000E66F2" w:rsidP="004A0B85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51D050A2" w14:textId="77777777" w:rsidR="000E66F2" w:rsidRPr="00A0107F" w:rsidRDefault="000E66F2" w:rsidP="004A0B85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3FB2338A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3270030F" w14:textId="77777777" w:rsidR="000E66F2" w:rsidRPr="00A0107F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0E322CB2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E748DF" w14:paraId="6EA21C6F" w14:textId="77777777" w:rsidTr="004A0B85">
        <w:tc>
          <w:tcPr>
            <w:tcW w:w="1008" w:type="dxa"/>
          </w:tcPr>
          <w:p w14:paraId="28C20E94" w14:textId="51BE6517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133" w:type="dxa"/>
            <w:vMerge w:val="restart"/>
            <w:vAlign w:val="center"/>
          </w:tcPr>
          <w:p w14:paraId="37B5FE96" w14:textId="0AB85F0A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5BF48A85" w14:textId="76CFDDAE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F72FBD6" w14:textId="108C4257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93433B0" w14:textId="546AB53F" w:rsidR="00E748DF" w:rsidRPr="000E66F2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32AF8C7A" w14:textId="38F68BA0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7</w:t>
            </w:r>
          </w:p>
        </w:tc>
        <w:tc>
          <w:tcPr>
            <w:tcW w:w="2834" w:type="dxa"/>
            <w:vMerge w:val="restart"/>
          </w:tcPr>
          <w:p w14:paraId="13ACFE3D" w14:textId="5D335E65" w:rsidR="00E748DF" w:rsidRDefault="00E748DF" w:rsidP="004A0B85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Vpp</w:t>
            </w:r>
            <w:proofErr w:type="spellEnd"/>
            <w:r>
              <w:rPr>
                <w:lang w:val="en-US"/>
              </w:rPr>
              <w:t>=9.5 V</w:t>
            </w:r>
          </w:p>
        </w:tc>
      </w:tr>
      <w:tr w:rsidR="00E748DF" w14:paraId="4010577A" w14:textId="77777777" w:rsidTr="004A0B85">
        <w:tc>
          <w:tcPr>
            <w:tcW w:w="1008" w:type="dxa"/>
          </w:tcPr>
          <w:p w14:paraId="5314B1E4" w14:textId="4CA3F731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133" w:type="dxa"/>
            <w:vMerge/>
            <w:vAlign w:val="center"/>
          </w:tcPr>
          <w:p w14:paraId="5BF963E0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9795F5F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104C6E92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F3A8D36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44836F8" w14:textId="613C293B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7</w:t>
            </w:r>
          </w:p>
        </w:tc>
        <w:tc>
          <w:tcPr>
            <w:tcW w:w="2834" w:type="dxa"/>
            <w:vMerge/>
          </w:tcPr>
          <w:p w14:paraId="4171A694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460E6EC1" w14:textId="77777777" w:rsidTr="004A0B85">
        <w:tc>
          <w:tcPr>
            <w:tcW w:w="1008" w:type="dxa"/>
          </w:tcPr>
          <w:p w14:paraId="6980D3D9" w14:textId="759E1C2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133" w:type="dxa"/>
            <w:vMerge w:val="restart"/>
            <w:vAlign w:val="center"/>
          </w:tcPr>
          <w:p w14:paraId="0E4C213F" w14:textId="5E22C5EB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19A43991" w14:textId="1F7845DD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C4134AF" w14:textId="6FD9B14F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C8F0293" w14:textId="4D1278F4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562BBEA" w14:textId="39AA694F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6.5</w:t>
            </w:r>
          </w:p>
        </w:tc>
        <w:tc>
          <w:tcPr>
            <w:tcW w:w="2834" w:type="dxa"/>
            <w:vMerge w:val="restart"/>
          </w:tcPr>
          <w:p w14:paraId="07CFB2E3" w14:textId="5432B92B" w:rsidR="00E748DF" w:rsidRDefault="00E748DF" w:rsidP="004A0B85">
            <w:pPr>
              <w:rPr>
                <w:lang w:val="uk-UA"/>
              </w:rPr>
            </w:pPr>
            <w:r w:rsidRPr="00484C02">
              <w:rPr>
                <w:sz w:val="24"/>
                <w:szCs w:val="24"/>
                <w:lang w:val="uk-UA"/>
              </w:rPr>
              <w:t>Перед відпалом знаходився в акустичному контакті (</w:t>
            </w:r>
            <w:r>
              <w:rPr>
                <w:sz w:val="24"/>
                <w:szCs w:val="24"/>
                <w:lang w:val="uk-UA"/>
              </w:rPr>
              <w:t>гель</w:t>
            </w:r>
            <w:r w:rsidRPr="00484C02">
              <w:rPr>
                <w:sz w:val="24"/>
                <w:szCs w:val="24"/>
                <w:lang w:val="uk-UA"/>
              </w:rPr>
              <w:t>) з перетворювачем</w:t>
            </w:r>
          </w:p>
        </w:tc>
      </w:tr>
      <w:tr w:rsidR="00E748DF" w14:paraId="2190346C" w14:textId="77777777" w:rsidTr="004A0B85">
        <w:tc>
          <w:tcPr>
            <w:tcW w:w="1008" w:type="dxa"/>
          </w:tcPr>
          <w:p w14:paraId="32BBB61C" w14:textId="3EEFD3E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133" w:type="dxa"/>
            <w:vMerge/>
            <w:vAlign w:val="center"/>
          </w:tcPr>
          <w:p w14:paraId="66461B66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2A95FFFB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578A178D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67B64E1E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7DFC331" w14:textId="5E8CDE96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7</w:t>
            </w:r>
          </w:p>
        </w:tc>
        <w:tc>
          <w:tcPr>
            <w:tcW w:w="2834" w:type="dxa"/>
            <w:vMerge/>
          </w:tcPr>
          <w:p w14:paraId="3E501707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314A6B0D" w14:textId="77777777" w:rsidTr="004A0B85">
        <w:tc>
          <w:tcPr>
            <w:tcW w:w="1008" w:type="dxa"/>
          </w:tcPr>
          <w:p w14:paraId="69D1E870" w14:textId="5287F3B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133" w:type="dxa"/>
            <w:vMerge w:val="restart"/>
            <w:vAlign w:val="center"/>
          </w:tcPr>
          <w:p w14:paraId="34CEF205" w14:textId="770FA68E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22781C9" w14:textId="641CE741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0AAB8F0" w14:textId="0D741C43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0859C83" w14:textId="589F3771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50D24FD1" w14:textId="0774645F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834" w:type="dxa"/>
            <w:vMerge w:val="restart"/>
          </w:tcPr>
          <w:p w14:paraId="2F4CD314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5A66E04A" w14:textId="77777777" w:rsidTr="004A0B85">
        <w:tc>
          <w:tcPr>
            <w:tcW w:w="1008" w:type="dxa"/>
          </w:tcPr>
          <w:p w14:paraId="0EF9A1D3" w14:textId="6F1BB3D9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133" w:type="dxa"/>
            <w:vMerge/>
            <w:vAlign w:val="center"/>
          </w:tcPr>
          <w:p w14:paraId="19C1D5CD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C33CB27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2A055B0E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2A82F14B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7C6F8F7A" w14:textId="7AC31E7D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.5</w:t>
            </w:r>
          </w:p>
        </w:tc>
        <w:tc>
          <w:tcPr>
            <w:tcW w:w="2834" w:type="dxa"/>
            <w:vMerge/>
          </w:tcPr>
          <w:p w14:paraId="5EE0353A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0272C2F9" w14:textId="77777777" w:rsidTr="004A0B85">
        <w:tc>
          <w:tcPr>
            <w:tcW w:w="1008" w:type="dxa"/>
          </w:tcPr>
          <w:p w14:paraId="37B75824" w14:textId="7B42AAC4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133" w:type="dxa"/>
            <w:vMerge w:val="restart"/>
            <w:vAlign w:val="center"/>
          </w:tcPr>
          <w:p w14:paraId="0FBD2E14" w14:textId="2E757BCA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679D764D" w14:textId="43E09CC1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1ED05B4A" w14:textId="3A6CF3DB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3A4AEE44" w14:textId="4BB881E5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67A36C02" w14:textId="7C5E8605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2834" w:type="dxa"/>
            <w:vMerge w:val="restart"/>
          </w:tcPr>
          <w:p w14:paraId="0373899B" w14:textId="7641D078" w:rsidR="00E748DF" w:rsidRDefault="00E748DF" w:rsidP="004A0B85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Vpp</w:t>
            </w:r>
            <w:proofErr w:type="spellEnd"/>
            <w:r>
              <w:rPr>
                <w:lang w:val="en-US"/>
              </w:rPr>
              <w:t>=5 V</w:t>
            </w:r>
          </w:p>
        </w:tc>
      </w:tr>
      <w:tr w:rsidR="00E748DF" w14:paraId="41A93E35" w14:textId="77777777" w:rsidTr="004A0B85">
        <w:tc>
          <w:tcPr>
            <w:tcW w:w="1008" w:type="dxa"/>
          </w:tcPr>
          <w:p w14:paraId="07AE7EC3" w14:textId="7A09C343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133" w:type="dxa"/>
            <w:vMerge/>
            <w:vAlign w:val="center"/>
          </w:tcPr>
          <w:p w14:paraId="4C41AA13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E268452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76AEF7C8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164A420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7CF92BD3" w14:textId="5487B691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.5</w:t>
            </w:r>
          </w:p>
        </w:tc>
        <w:tc>
          <w:tcPr>
            <w:tcW w:w="2834" w:type="dxa"/>
            <w:vMerge/>
          </w:tcPr>
          <w:p w14:paraId="7E133370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1FF06EB4" w14:textId="77777777" w:rsidTr="004A0B85">
        <w:tc>
          <w:tcPr>
            <w:tcW w:w="1008" w:type="dxa"/>
          </w:tcPr>
          <w:p w14:paraId="444D6678" w14:textId="77777777" w:rsidR="00E748DF" w:rsidRDefault="00E748DF" w:rsidP="004A0B85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6860F351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6A634F94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7EF0C2D8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756FCFC0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D81FF8B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5F356F01" w14:textId="77777777" w:rsidR="00E748DF" w:rsidRDefault="00E748DF" w:rsidP="004A0B85">
            <w:pPr>
              <w:rPr>
                <w:lang w:val="uk-UA"/>
              </w:rPr>
            </w:pPr>
          </w:p>
        </w:tc>
      </w:tr>
    </w:tbl>
    <w:p w14:paraId="5C29C9F4" w14:textId="77777777" w:rsidR="000E66F2" w:rsidRDefault="000E66F2" w:rsidP="000E66F2">
      <w:pPr>
        <w:rPr>
          <w:lang w:val="uk-UA"/>
        </w:rPr>
      </w:pPr>
    </w:p>
    <w:p w14:paraId="4A358AC1" w14:textId="77777777" w:rsidR="000E66F2" w:rsidRPr="00B23B2C" w:rsidRDefault="000E66F2" w:rsidP="000E66F2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0E66F2" w14:paraId="5F338ACF" w14:textId="77777777" w:rsidTr="004A0B85">
        <w:tc>
          <w:tcPr>
            <w:tcW w:w="1388" w:type="dxa"/>
            <w:vMerge w:val="restart"/>
          </w:tcPr>
          <w:p w14:paraId="0318E449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6CFA73A6" w14:textId="77777777" w:rsidR="000E66F2" w:rsidRDefault="000E66F2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Висота бар’єру, </w:t>
            </w:r>
            <w:proofErr w:type="spellStart"/>
            <w:r>
              <w:rPr>
                <w:lang w:val="uk-UA"/>
              </w:rPr>
              <w:t>еВ</w:t>
            </w:r>
            <w:proofErr w:type="spellEnd"/>
          </w:p>
        </w:tc>
      </w:tr>
      <w:tr w:rsidR="000E66F2" w14:paraId="057F07F9" w14:textId="77777777" w:rsidTr="004A0B85">
        <w:tc>
          <w:tcPr>
            <w:tcW w:w="1388" w:type="dxa"/>
            <w:vMerge/>
          </w:tcPr>
          <w:p w14:paraId="57612082" w14:textId="77777777" w:rsidR="000E66F2" w:rsidRDefault="000E66F2" w:rsidP="004A0B85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4428F7FD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72BE79CD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1053A5F6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741284D6" w14:textId="77777777" w:rsidR="000E66F2" w:rsidRPr="006A1F6F" w:rsidRDefault="000E66F2" w:rsidP="004A0B85">
            <w:pPr>
              <w:rPr>
                <w:lang w:val="uk-UA"/>
              </w:rPr>
            </w:pPr>
            <w:proofErr w:type="spellStart"/>
            <w:r>
              <w:rPr>
                <w:lang w:val="uk-UA"/>
              </w:rPr>
              <w:t>Імпедансна</w:t>
            </w:r>
            <w:proofErr w:type="spellEnd"/>
            <w:r>
              <w:rPr>
                <w:lang w:val="uk-UA"/>
              </w:rPr>
              <w:t xml:space="preserve"> спектроскопія</w:t>
            </w:r>
          </w:p>
        </w:tc>
      </w:tr>
      <w:tr w:rsidR="00E748DF" w14:paraId="2C22FB5F" w14:textId="77777777" w:rsidTr="004A0B85">
        <w:tc>
          <w:tcPr>
            <w:tcW w:w="1388" w:type="dxa"/>
          </w:tcPr>
          <w:p w14:paraId="50711400" w14:textId="09A379B6" w:rsidR="00E748DF" w:rsidRPr="00A0107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399" w:type="dxa"/>
          </w:tcPr>
          <w:p w14:paraId="1D191C0B" w14:textId="1285A376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187" w:type="dxa"/>
          </w:tcPr>
          <w:p w14:paraId="675595E1" w14:textId="4EA8C2FD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</w:tcPr>
          <w:p w14:paraId="5963C84E" w14:textId="08D41597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</w:tcPr>
          <w:p w14:paraId="640843EE" w14:textId="12EA5842" w:rsidR="00E748DF" w:rsidRDefault="00E748DF" w:rsidP="00E748DF">
            <w:pPr>
              <w:rPr>
                <w:lang w:val="en-US"/>
              </w:rPr>
            </w:pPr>
          </w:p>
        </w:tc>
      </w:tr>
      <w:tr w:rsidR="00E748DF" w14:paraId="5F1B44DF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5512334B" w14:textId="5F80F7CF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36469E89" w14:textId="793F544E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4E3CC2E3" w14:textId="05B04407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0C0D657F" w14:textId="3A7550FD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78FB633E" w14:textId="56CFB516" w:rsidR="00E748DF" w:rsidRDefault="00E748DF" w:rsidP="00E748DF">
            <w:pPr>
              <w:rPr>
                <w:lang w:val="en-US"/>
              </w:rPr>
            </w:pPr>
          </w:p>
        </w:tc>
      </w:tr>
      <w:tr w:rsidR="00E748DF" w14:paraId="72535CCD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342E08E3" w14:textId="71AF9EFB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6517B931" w14:textId="3A31956E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5A2866A3" w14:textId="3EA8948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AF67340" w14:textId="6378DEE7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3BB037A4" w14:textId="29A4AC4A" w:rsidR="00E748DF" w:rsidRDefault="00E748DF" w:rsidP="00E748DF">
            <w:pPr>
              <w:rPr>
                <w:lang w:val="en-US"/>
              </w:rPr>
            </w:pPr>
          </w:p>
        </w:tc>
      </w:tr>
      <w:tr w:rsidR="00E748DF" w14:paraId="5DE7A68E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031C1698" w14:textId="7972FAC4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679B6AE8" w14:textId="799FB99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74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50612E22" w14:textId="09E906C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2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3B33B5C1" w14:textId="0C55BCA4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59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49D07A10" w14:textId="116B2F45" w:rsidR="00E748DF" w:rsidRDefault="00E748DF" w:rsidP="00E748DF">
            <w:pPr>
              <w:rPr>
                <w:lang w:val="en-US"/>
              </w:rPr>
            </w:pPr>
          </w:p>
        </w:tc>
      </w:tr>
      <w:tr w:rsidR="00E748DF" w14:paraId="61285CA5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1AED8143" w14:textId="4B0B2D82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4849B7E" w14:textId="622340D3" w:rsidR="00E748DF" w:rsidRPr="0069528C" w:rsidRDefault="00E748DF" w:rsidP="00E748DF">
            <w:pPr>
              <w:rPr>
                <w:lang w:val="en-US"/>
              </w:rPr>
            </w:pP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0E4DF470" w14:textId="39CF5601" w:rsidR="00E748DF" w:rsidRPr="0069528C" w:rsidRDefault="00E748DF" w:rsidP="00E748DF">
            <w:pPr>
              <w:rPr>
                <w:lang w:val="en-US"/>
              </w:rPr>
            </w:pP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FA720FC" w14:textId="5BD29C9F" w:rsidR="00E748DF" w:rsidRPr="0069528C" w:rsidRDefault="00E748DF" w:rsidP="00E748DF">
            <w:pPr>
              <w:rPr>
                <w:lang w:val="en-US"/>
              </w:rPr>
            </w:pP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29A95B82" w14:textId="7E06896A" w:rsidR="00E748DF" w:rsidRDefault="00E748DF" w:rsidP="00E748DF">
            <w:pPr>
              <w:rPr>
                <w:lang w:val="en-US"/>
              </w:rPr>
            </w:pPr>
          </w:p>
        </w:tc>
      </w:tr>
      <w:tr w:rsidR="00E748DF" w14:paraId="6753020B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0391C26B" w14:textId="06DDBB42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09DC2D22" w14:textId="159E7512" w:rsidR="00E748DF" w:rsidRPr="0069528C" w:rsidRDefault="00E748DF" w:rsidP="00E748DF">
            <w:pPr>
              <w:rPr>
                <w:lang w:val="en-US"/>
              </w:rPr>
            </w:pP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5EBC35E9" w14:textId="71C109B6" w:rsidR="00E748DF" w:rsidRPr="002A55F2" w:rsidRDefault="00E748DF" w:rsidP="00E748DF">
            <w:pPr>
              <w:rPr>
                <w:lang w:val="en-US"/>
              </w:rPr>
            </w:pP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756D0D33" w14:textId="68D941DF" w:rsidR="00E748DF" w:rsidRPr="002A55F2" w:rsidRDefault="00E748DF" w:rsidP="00E748DF">
            <w:pPr>
              <w:rPr>
                <w:lang w:val="en-US"/>
              </w:rPr>
            </w:pP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73A04A65" w14:textId="7D7ABE08" w:rsidR="00E748DF" w:rsidRDefault="00E748DF" w:rsidP="00E748DF">
            <w:pPr>
              <w:rPr>
                <w:lang w:val="en-US"/>
              </w:rPr>
            </w:pPr>
          </w:p>
        </w:tc>
      </w:tr>
      <w:tr w:rsidR="00E748DF" w14:paraId="44A8A7E3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76825BD9" w14:textId="03657D17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020A9DB4" w14:textId="2A168E46" w:rsidR="00E748DF" w:rsidRPr="002A55F2" w:rsidRDefault="00E748DF" w:rsidP="00E748DF">
            <w:pPr>
              <w:rPr>
                <w:lang w:val="en-US"/>
              </w:rPr>
            </w:pP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6C50BE42" w14:textId="54B7CBE9" w:rsidR="00E748DF" w:rsidRPr="002A55F2" w:rsidRDefault="00E748DF" w:rsidP="00E748DF">
            <w:pPr>
              <w:rPr>
                <w:lang w:val="en-US"/>
              </w:rPr>
            </w:pP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709FC8D6" w14:textId="78AE6078" w:rsidR="00E748DF" w:rsidRPr="002A55F2" w:rsidRDefault="00E748DF" w:rsidP="00E748DF">
            <w:pPr>
              <w:rPr>
                <w:lang w:val="en-US"/>
              </w:rPr>
            </w:pP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3CE8A903" w14:textId="7AFDE104" w:rsidR="00E748DF" w:rsidRDefault="00E748DF" w:rsidP="00E748DF">
            <w:pPr>
              <w:rPr>
                <w:lang w:val="en-US"/>
              </w:rPr>
            </w:pPr>
          </w:p>
        </w:tc>
      </w:tr>
      <w:tr w:rsidR="00E748DF" w14:paraId="75B132A7" w14:textId="77777777" w:rsidTr="004A0B85">
        <w:tc>
          <w:tcPr>
            <w:tcW w:w="1388" w:type="dxa"/>
          </w:tcPr>
          <w:p w14:paraId="5C1354A3" w14:textId="677C91FA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399" w:type="dxa"/>
          </w:tcPr>
          <w:p w14:paraId="6CA2E0EE" w14:textId="1395B012" w:rsidR="00E748DF" w:rsidRPr="002A55F2" w:rsidRDefault="00E748DF" w:rsidP="00E748DF">
            <w:pPr>
              <w:rPr>
                <w:lang w:val="en-US"/>
              </w:rPr>
            </w:pPr>
          </w:p>
        </w:tc>
        <w:tc>
          <w:tcPr>
            <w:tcW w:w="1187" w:type="dxa"/>
          </w:tcPr>
          <w:p w14:paraId="3F9C03FF" w14:textId="4977CA38" w:rsidR="00E748DF" w:rsidRPr="002A55F2" w:rsidRDefault="00E748DF" w:rsidP="00E748DF">
            <w:pPr>
              <w:rPr>
                <w:lang w:val="en-US"/>
              </w:rPr>
            </w:pPr>
          </w:p>
        </w:tc>
        <w:tc>
          <w:tcPr>
            <w:tcW w:w="1546" w:type="dxa"/>
          </w:tcPr>
          <w:p w14:paraId="5F521917" w14:textId="0DB3E57E" w:rsidR="00E748DF" w:rsidRPr="002A55F2" w:rsidRDefault="00E748DF" w:rsidP="00E748DF">
            <w:pPr>
              <w:rPr>
                <w:lang w:val="en-US"/>
              </w:rPr>
            </w:pPr>
          </w:p>
        </w:tc>
        <w:tc>
          <w:tcPr>
            <w:tcW w:w="3406" w:type="dxa"/>
          </w:tcPr>
          <w:p w14:paraId="6B995DD2" w14:textId="3E5CEB19" w:rsidR="00E748DF" w:rsidRDefault="00E748DF" w:rsidP="00E748DF">
            <w:pPr>
              <w:rPr>
                <w:lang w:val="en-US"/>
              </w:rPr>
            </w:pPr>
          </w:p>
        </w:tc>
      </w:tr>
    </w:tbl>
    <w:p w14:paraId="29F12A21" w14:textId="77777777" w:rsidR="000E66F2" w:rsidRDefault="000E66F2" w:rsidP="000E66F2">
      <w:pPr>
        <w:rPr>
          <w:lang w:val="en-US"/>
        </w:rPr>
      </w:pPr>
    </w:p>
    <w:p w14:paraId="23E9F866" w14:textId="77777777" w:rsidR="000E66F2" w:rsidRDefault="000E66F2" w:rsidP="000E66F2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 або </w:t>
      </w:r>
      <w:proofErr w:type="spellStart"/>
      <w:r>
        <w:rPr>
          <w:lang w:val="ru-RU"/>
        </w:rPr>
        <w:t>дво</w:t>
      </w:r>
      <w:proofErr w:type="spellEnd"/>
      <w:r>
        <w:rPr>
          <w:lang w:val="uk-UA"/>
        </w:rPr>
        <w:t>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61EB34AC" w14:textId="77777777" w:rsidR="000E66F2" w:rsidRDefault="000E66F2" w:rsidP="000E66F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3FE1A3B2">
          <v:shape id="_x0000_i1029" type="#_x0000_t75" style="width:269.25pt;height:54.75pt" o:ole="">
            <v:imagedata r:id="rId8" o:title=""/>
          </v:shape>
          <o:OLEObject Type="Embed" ProgID="Equation.DSMT4" ShapeID="_x0000_i1029" DrawAspect="Content" ObjectID="_1775239528" r:id="rId20"/>
        </w:object>
      </w:r>
    </w:p>
    <w:p w14:paraId="17509F9A" w14:textId="77777777" w:rsidR="000E66F2" w:rsidRPr="006A2528" w:rsidRDefault="000E66F2" w:rsidP="000E66F2">
      <w:pPr>
        <w:rPr>
          <w:lang w:val="en-US"/>
        </w:rPr>
      </w:pPr>
    </w:p>
    <w:p w14:paraId="0B0786C1" w14:textId="77777777" w:rsidR="000E66F2" w:rsidRDefault="000E66F2" w:rsidP="000E66F2">
      <w:pPr>
        <w:rPr>
          <w:lang w:val="uk-UA"/>
        </w:rPr>
      </w:pPr>
    </w:p>
    <w:p w14:paraId="3AC9493E" w14:textId="77777777" w:rsidR="000E66F2" w:rsidRDefault="000E66F2" w:rsidP="000E66F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4E51AAEC">
          <v:shape id="_x0000_i1030" type="#_x0000_t75" style="width:462.75pt;height:54.75pt" o:ole="">
            <v:imagedata r:id="rId18" o:title=""/>
          </v:shape>
          <o:OLEObject Type="Embed" ProgID="Equation.DSMT4" ShapeID="_x0000_i1030" DrawAspect="Content" ObjectID="_1775239529" r:id="rId21"/>
        </w:object>
      </w:r>
    </w:p>
    <w:p w14:paraId="570BB307" w14:textId="77777777" w:rsidR="000E66F2" w:rsidRDefault="000E66F2" w:rsidP="000E66F2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0E66F2" w14:paraId="4AF096A8" w14:textId="77777777" w:rsidTr="004A0B85">
        <w:tc>
          <w:tcPr>
            <w:tcW w:w="1458" w:type="dxa"/>
          </w:tcPr>
          <w:p w14:paraId="76DFF5C5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lastRenderedPageBreak/>
              <w:t>Зразок</w:t>
            </w:r>
          </w:p>
        </w:tc>
        <w:tc>
          <w:tcPr>
            <w:tcW w:w="1363" w:type="dxa"/>
          </w:tcPr>
          <w:p w14:paraId="08E48BCB" w14:textId="77777777" w:rsidR="000E66F2" w:rsidRPr="001C6518" w:rsidRDefault="000E66F2" w:rsidP="004A0B85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42D39CB9" w14:textId="77777777" w:rsidR="000E66F2" w:rsidRPr="001C6518" w:rsidRDefault="000E66F2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4B3044F7" w14:textId="77777777" w:rsidR="000E66F2" w:rsidRPr="001C6518" w:rsidRDefault="000E66F2" w:rsidP="004A0B85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15D296D1" w14:textId="77777777" w:rsidR="000E66F2" w:rsidRDefault="000E66F2" w:rsidP="004A0B85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E748DF" w14:paraId="05FEBF7F" w14:textId="77777777" w:rsidTr="004A0B85">
        <w:tc>
          <w:tcPr>
            <w:tcW w:w="1458" w:type="dxa"/>
          </w:tcPr>
          <w:p w14:paraId="3F3FB6DA" w14:textId="0087C49C" w:rsidR="00E748DF" w:rsidRPr="00A0107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363" w:type="dxa"/>
          </w:tcPr>
          <w:p w14:paraId="1992E118" w14:textId="176BA496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4e-8</w:t>
            </w:r>
          </w:p>
          <w:p w14:paraId="386325D2" w14:textId="3FA564F7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285" w:type="dxa"/>
          </w:tcPr>
          <w:p w14:paraId="363A3F84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22B70CB2" w14:textId="37A1F1B1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3.8</w:t>
            </w:r>
          </w:p>
        </w:tc>
        <w:tc>
          <w:tcPr>
            <w:tcW w:w="1701" w:type="dxa"/>
          </w:tcPr>
          <w:p w14:paraId="636ECAF9" w14:textId="51A67349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</w:tcPr>
          <w:p w14:paraId="2C6DA925" w14:textId="0AB957D5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</w:tr>
      <w:tr w:rsidR="00E748DF" w14:paraId="01CB3330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19051074" w14:textId="738E3CFB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97F723F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9e-8</w:t>
            </w:r>
          </w:p>
          <w:p w14:paraId="7254F726" w14:textId="347BFD16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007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3FA6EFCF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409A51CF" w14:textId="5F59F43C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68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7B414657" w14:textId="13D65573" w:rsidR="00E748DF" w:rsidRPr="0096772D" w:rsidRDefault="00A07D62" w:rsidP="00E748DF">
            <w:pPr>
              <w:rPr>
                <w:lang w:val="uk-UA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12347723" w14:textId="67B78129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1</w:t>
            </w:r>
          </w:p>
        </w:tc>
      </w:tr>
      <w:tr w:rsidR="00E748DF" w14:paraId="5ED77CA3" w14:textId="77777777" w:rsidTr="004A0B85">
        <w:tc>
          <w:tcPr>
            <w:tcW w:w="1458" w:type="dxa"/>
            <w:tcBorders>
              <w:top w:val="triple" w:sz="4" w:space="0" w:color="auto"/>
            </w:tcBorders>
          </w:tcPr>
          <w:p w14:paraId="6B777820" w14:textId="32C65EC0" w:rsidR="00E748DF" w:rsidRPr="00AB65EB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61484C9A" w14:textId="49C91816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0.04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2DAF8CC8" w14:textId="5F6DAE1C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1.56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42B8B085" w14:textId="2CF5B65E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3e-3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4258AC51" w14:textId="526BCEDE" w:rsidR="00E748DF" w:rsidRPr="00475A6B" w:rsidRDefault="00475A6B" w:rsidP="00E748DF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E748DF" w14:paraId="545EE6D6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0BD5518F" w14:textId="7F2DAA9C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2ECCC890" w14:textId="77777777" w:rsidR="00E748DF" w:rsidRDefault="003C2193" w:rsidP="00E748DF">
            <w:pPr>
              <w:rPr>
                <w:lang w:val="en-US"/>
              </w:rPr>
            </w:pPr>
            <w:r>
              <w:rPr>
                <w:lang w:val="uk-UA"/>
              </w:rPr>
              <w:t>1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9</w:t>
            </w:r>
            <w:r>
              <w:rPr>
                <w:lang w:val="en-US"/>
              </w:rPr>
              <w:t>e-8</w:t>
            </w:r>
          </w:p>
          <w:p w14:paraId="11A69459" w14:textId="2E792212" w:rsidR="003C2193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0.003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7A237394" w14:textId="77777777" w:rsidR="00E748DF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3E95D30E" w14:textId="2EB1DCDD" w:rsidR="003C2193" w:rsidRPr="005A556B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2.4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14CE86D2" w14:textId="6D75CF9F" w:rsidR="00E748DF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5216EBBF" w14:textId="0ADD77E7" w:rsidR="00E748DF" w:rsidRPr="003C2193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E748DF" w14:paraId="2727DE69" w14:textId="77777777" w:rsidTr="004A0B85">
        <w:tc>
          <w:tcPr>
            <w:tcW w:w="1458" w:type="dxa"/>
          </w:tcPr>
          <w:p w14:paraId="613B19B3" w14:textId="15F73216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363" w:type="dxa"/>
          </w:tcPr>
          <w:p w14:paraId="293D8E65" w14:textId="74E1A6FB" w:rsidR="003C2193" w:rsidRDefault="003C2193" w:rsidP="003C2193">
            <w:pPr>
              <w:rPr>
                <w:lang w:val="en-US"/>
              </w:rPr>
            </w:pPr>
            <w:r>
              <w:rPr>
                <w:lang w:val="uk-UA"/>
              </w:rPr>
              <w:t>1</w:t>
            </w:r>
            <w:r>
              <w:rPr>
                <w:lang w:val="en-US"/>
              </w:rPr>
              <w:t>.</w:t>
            </w:r>
            <w:r>
              <w:rPr>
                <w:lang w:val="en-US"/>
              </w:rPr>
              <w:t>5</w:t>
            </w:r>
            <w:r>
              <w:rPr>
                <w:lang w:val="en-US"/>
              </w:rPr>
              <w:t>e-8</w:t>
            </w:r>
          </w:p>
          <w:p w14:paraId="7ED27299" w14:textId="398C7635" w:rsidR="00E748DF" w:rsidRDefault="003C2193" w:rsidP="003C2193">
            <w:pPr>
              <w:rPr>
                <w:lang w:val="en-US"/>
              </w:rPr>
            </w:pPr>
            <w:r>
              <w:rPr>
                <w:lang w:val="en-US"/>
              </w:rPr>
              <w:t>0.003</w:t>
            </w:r>
          </w:p>
        </w:tc>
        <w:tc>
          <w:tcPr>
            <w:tcW w:w="1285" w:type="dxa"/>
          </w:tcPr>
          <w:p w14:paraId="14955227" w14:textId="77777777" w:rsidR="00E748DF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4AB4B863" w14:textId="48D99474" w:rsidR="003C2193" w:rsidRPr="003C2193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4</w:t>
            </w:r>
          </w:p>
        </w:tc>
        <w:tc>
          <w:tcPr>
            <w:tcW w:w="1701" w:type="dxa"/>
          </w:tcPr>
          <w:p w14:paraId="12127F0A" w14:textId="222CF0ED" w:rsidR="00E748DF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6e-4</w:t>
            </w:r>
          </w:p>
        </w:tc>
        <w:tc>
          <w:tcPr>
            <w:tcW w:w="2552" w:type="dxa"/>
          </w:tcPr>
          <w:p w14:paraId="6AA06AA3" w14:textId="38740B1D" w:rsidR="00E748DF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</w:tr>
      <w:tr w:rsidR="00347A72" w14:paraId="5D9EB1FA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3F8C2AE6" w14:textId="474942F2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A8B7722" w14:textId="6B6FFB61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  <w:r>
              <w:rPr>
                <w:lang w:val="en-US"/>
              </w:rPr>
              <w:t>.</w:t>
            </w:r>
            <w:r>
              <w:rPr>
                <w:lang w:val="en-US"/>
              </w:rPr>
              <w:t>6</w:t>
            </w:r>
            <w:r>
              <w:rPr>
                <w:lang w:val="en-US"/>
              </w:rPr>
              <w:t>e-8</w:t>
            </w:r>
          </w:p>
          <w:p w14:paraId="398662AA" w14:textId="53B01B40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0.00</w:t>
            </w:r>
            <w:r>
              <w:rPr>
                <w:lang w:val="en-US"/>
              </w:rPr>
              <w:t>8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D7C950B" w14:textId="77777777" w:rsidR="00347A72" w:rsidRDefault="00347A72" w:rsidP="00347A72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2436BB2D" w14:textId="15D2E47F" w:rsidR="00347A72" w:rsidRPr="00347A72" w:rsidRDefault="00347A72" w:rsidP="00347A72">
            <w:pPr>
              <w:rPr>
                <w:lang w:val="en-US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</w:t>
            </w:r>
            <w:r>
              <w:rPr>
                <w:lang w:val="en-US"/>
              </w:rPr>
              <w:t>8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62B76086" w14:textId="28CEE99A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lang w:val="en-US"/>
              </w:rPr>
              <w:t>e-</w:t>
            </w:r>
            <w:r>
              <w:rPr>
                <w:lang w:val="en-US"/>
              </w:rPr>
              <w:t>3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FFED0D8" w14:textId="22CF9F88" w:rsidR="00347A72" w:rsidRPr="00E445D6" w:rsidRDefault="00347A72" w:rsidP="00347A7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956DD4" w14:paraId="05D0684E" w14:textId="77777777" w:rsidTr="004A0B85">
        <w:tc>
          <w:tcPr>
            <w:tcW w:w="1458" w:type="dxa"/>
          </w:tcPr>
          <w:p w14:paraId="5B5E05A7" w14:textId="609A064B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363" w:type="dxa"/>
          </w:tcPr>
          <w:p w14:paraId="410BB448" w14:textId="64EFBDAE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0.0</w:t>
            </w:r>
            <w:r>
              <w:rPr>
                <w:lang w:val="en-US"/>
              </w:rPr>
              <w:t>2</w:t>
            </w:r>
          </w:p>
        </w:tc>
        <w:tc>
          <w:tcPr>
            <w:tcW w:w="1285" w:type="dxa"/>
          </w:tcPr>
          <w:p w14:paraId="790FF51C" w14:textId="598A7DBD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  <w:r>
              <w:rPr>
                <w:lang w:val="en-US"/>
              </w:rPr>
              <w:t>.</w:t>
            </w:r>
            <w:r>
              <w:rPr>
                <w:lang w:val="en-US"/>
              </w:rPr>
              <w:t>17</w:t>
            </w:r>
          </w:p>
        </w:tc>
        <w:tc>
          <w:tcPr>
            <w:tcW w:w="1701" w:type="dxa"/>
          </w:tcPr>
          <w:p w14:paraId="743B33E5" w14:textId="01A69C94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  <w:r>
              <w:rPr>
                <w:lang w:val="en-US"/>
              </w:rPr>
              <w:t>e-3</w:t>
            </w:r>
          </w:p>
        </w:tc>
        <w:tc>
          <w:tcPr>
            <w:tcW w:w="2552" w:type="dxa"/>
          </w:tcPr>
          <w:p w14:paraId="1E42DACB" w14:textId="26924BD9" w:rsidR="00956DD4" w:rsidRDefault="00956DD4" w:rsidP="00956DD4">
            <w:pPr>
              <w:rPr>
                <w:lang w:val="en-US"/>
              </w:rPr>
            </w:pPr>
            <w:r>
              <w:rPr>
                <w:lang w:val="uk-UA"/>
              </w:rPr>
              <w:t>багато</w:t>
            </w:r>
          </w:p>
        </w:tc>
      </w:tr>
      <w:tr w:rsidR="00956DD4" w14:paraId="32BD7663" w14:textId="77777777" w:rsidTr="004A0B85">
        <w:tc>
          <w:tcPr>
            <w:tcW w:w="1458" w:type="dxa"/>
          </w:tcPr>
          <w:p w14:paraId="273E218C" w14:textId="0FF056EC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363" w:type="dxa"/>
          </w:tcPr>
          <w:p w14:paraId="474C81AA" w14:textId="67BF57A7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lang w:val="en-US"/>
              </w:rPr>
              <w:t>.</w:t>
            </w:r>
            <w:r>
              <w:rPr>
                <w:lang w:val="en-US"/>
              </w:rPr>
              <w:t>8</w:t>
            </w:r>
            <w:r>
              <w:rPr>
                <w:lang w:val="en-US"/>
              </w:rPr>
              <w:t>e-8</w:t>
            </w:r>
          </w:p>
          <w:p w14:paraId="1599CDF4" w14:textId="45D10635" w:rsidR="00956DD4" w:rsidRPr="006A2528" w:rsidRDefault="00956DD4" w:rsidP="00956DD4">
            <w:pPr>
              <w:rPr>
                <w:lang w:val="uk-UA"/>
              </w:rPr>
            </w:pPr>
            <w:r>
              <w:rPr>
                <w:lang w:val="en-US"/>
              </w:rPr>
              <w:t>0.0</w:t>
            </w:r>
            <w:r>
              <w:rPr>
                <w:lang w:val="en-US"/>
              </w:rPr>
              <w:t>13</w:t>
            </w:r>
          </w:p>
        </w:tc>
        <w:tc>
          <w:tcPr>
            <w:tcW w:w="1285" w:type="dxa"/>
          </w:tcPr>
          <w:p w14:paraId="60175394" w14:textId="77777777" w:rsidR="00956DD4" w:rsidRDefault="00956DD4" w:rsidP="00956DD4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487ED82A" w14:textId="61BF13FD" w:rsidR="00956DD4" w:rsidRPr="006A2528" w:rsidRDefault="00956DD4" w:rsidP="00956DD4">
            <w:pPr>
              <w:rPr>
                <w:lang w:val="uk-UA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</w:t>
            </w:r>
            <w:r>
              <w:rPr>
                <w:lang w:val="en-US"/>
              </w:rPr>
              <w:t>94</w:t>
            </w:r>
          </w:p>
        </w:tc>
        <w:tc>
          <w:tcPr>
            <w:tcW w:w="1701" w:type="dxa"/>
          </w:tcPr>
          <w:p w14:paraId="4537AAE2" w14:textId="3BE2E476" w:rsidR="00956DD4" w:rsidRPr="006A2528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e-</w:t>
            </w:r>
            <w:r>
              <w:rPr>
                <w:lang w:val="en-US"/>
              </w:rPr>
              <w:t>4</w:t>
            </w:r>
          </w:p>
        </w:tc>
        <w:tc>
          <w:tcPr>
            <w:tcW w:w="2552" w:type="dxa"/>
          </w:tcPr>
          <w:p w14:paraId="03A381F6" w14:textId="7BF091EA" w:rsidR="00956DD4" w:rsidRP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4.2</w:t>
            </w:r>
          </w:p>
        </w:tc>
      </w:tr>
    </w:tbl>
    <w:p w14:paraId="29737A66" w14:textId="77777777" w:rsidR="000E66F2" w:rsidRDefault="000E66F2" w:rsidP="000E66F2">
      <w:pPr>
        <w:rPr>
          <w:lang w:val="en-US"/>
        </w:rPr>
      </w:pPr>
    </w:p>
    <w:p w14:paraId="59469AB8" w14:textId="77777777" w:rsidR="00405B01" w:rsidRPr="001C6518" w:rsidRDefault="00405B01" w:rsidP="00405B01">
      <w:pPr>
        <w:rPr>
          <w:lang w:val="uk-UA"/>
        </w:rPr>
      </w:pPr>
      <w:r>
        <w:rPr>
          <w:lang w:val="uk-UA"/>
        </w:rPr>
        <w:t>Зворотні ВАХ:</w:t>
      </w:r>
    </w:p>
    <w:p w14:paraId="04AA5B17" w14:textId="3CFFFEBE" w:rsidR="00405B01" w:rsidRDefault="00405B01" w:rsidP="00405B01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43DC99B0" wp14:editId="11E4250B">
            <wp:extent cx="5321300" cy="3761599"/>
            <wp:effectExtent l="0" t="0" r="0" b="0"/>
            <wp:docPr id="178899709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8997096" name="Рисунок 1788997096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4195" cy="376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2778A0" w14:textId="77777777" w:rsidR="000E66F2" w:rsidRDefault="000E66F2">
      <w:pPr>
        <w:rPr>
          <w:lang w:val="en-US"/>
        </w:rPr>
      </w:pPr>
    </w:p>
    <w:p w14:paraId="2FFB959C" w14:textId="77777777" w:rsidR="000E66F2" w:rsidRDefault="000E66F2">
      <w:pPr>
        <w:rPr>
          <w:lang w:val="en-US"/>
        </w:rPr>
      </w:pPr>
    </w:p>
    <w:p w14:paraId="68A2EDF9" w14:textId="77777777" w:rsidR="000E66F2" w:rsidRPr="000E66F2" w:rsidRDefault="000E66F2">
      <w:pPr>
        <w:rPr>
          <w:lang w:val="en-US"/>
        </w:rPr>
      </w:pPr>
    </w:p>
    <w:sectPr w:rsidR="000E66F2" w:rsidRPr="000E66F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1350"/>
    <w:rsid w:val="000879B8"/>
    <w:rsid w:val="000E66F2"/>
    <w:rsid w:val="001965C1"/>
    <w:rsid w:val="001C6518"/>
    <w:rsid w:val="002A55F2"/>
    <w:rsid w:val="00347A72"/>
    <w:rsid w:val="00384279"/>
    <w:rsid w:val="00396892"/>
    <w:rsid w:val="003C2193"/>
    <w:rsid w:val="003F5DAE"/>
    <w:rsid w:val="00405B01"/>
    <w:rsid w:val="00405D0C"/>
    <w:rsid w:val="004312FD"/>
    <w:rsid w:val="0047214F"/>
    <w:rsid w:val="00475A6B"/>
    <w:rsid w:val="00484C02"/>
    <w:rsid w:val="004A0F0D"/>
    <w:rsid w:val="004A1350"/>
    <w:rsid w:val="005A556B"/>
    <w:rsid w:val="005D3D8B"/>
    <w:rsid w:val="00613614"/>
    <w:rsid w:val="0062474D"/>
    <w:rsid w:val="0069528C"/>
    <w:rsid w:val="006A1F6F"/>
    <w:rsid w:val="006A2528"/>
    <w:rsid w:val="006C1AFD"/>
    <w:rsid w:val="007419D9"/>
    <w:rsid w:val="00751317"/>
    <w:rsid w:val="007652CB"/>
    <w:rsid w:val="0076797A"/>
    <w:rsid w:val="00887675"/>
    <w:rsid w:val="008E0D14"/>
    <w:rsid w:val="00900527"/>
    <w:rsid w:val="00906B8D"/>
    <w:rsid w:val="00907ED3"/>
    <w:rsid w:val="009370BB"/>
    <w:rsid w:val="00956DD4"/>
    <w:rsid w:val="0096772D"/>
    <w:rsid w:val="009D3412"/>
    <w:rsid w:val="00A0107F"/>
    <w:rsid w:val="00A013E7"/>
    <w:rsid w:val="00A02FB1"/>
    <w:rsid w:val="00A07D62"/>
    <w:rsid w:val="00A9067E"/>
    <w:rsid w:val="00AB65EB"/>
    <w:rsid w:val="00AC6EF3"/>
    <w:rsid w:val="00B16F89"/>
    <w:rsid w:val="00B23B2C"/>
    <w:rsid w:val="00B430CB"/>
    <w:rsid w:val="00BF5078"/>
    <w:rsid w:val="00C440D6"/>
    <w:rsid w:val="00CF1916"/>
    <w:rsid w:val="00CF7BD2"/>
    <w:rsid w:val="00D24A30"/>
    <w:rsid w:val="00D530C0"/>
    <w:rsid w:val="00D7068E"/>
    <w:rsid w:val="00E03DEF"/>
    <w:rsid w:val="00E34ED4"/>
    <w:rsid w:val="00E422D6"/>
    <w:rsid w:val="00E445D6"/>
    <w:rsid w:val="00E741C8"/>
    <w:rsid w:val="00E748DF"/>
    <w:rsid w:val="00EC4D4D"/>
    <w:rsid w:val="00F86E2D"/>
    <w:rsid w:val="00FA34E9"/>
    <w:rsid w:val="00FE5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2F3DF6"/>
  <w15:chartTrackingRefBased/>
  <w15:docId w15:val="{B12842C2-ECE3-44D6-BC5C-CE4F35C8CB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6EF3"/>
    <w:rPr>
      <w:rFonts w:ascii="Times New Roman" w:hAnsi="Times New Roman"/>
      <w:kern w:val="0"/>
      <w:sz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107F"/>
    <w:pPr>
      <w:ind w:left="720"/>
      <w:contextualSpacing/>
    </w:pPr>
  </w:style>
  <w:style w:type="table" w:styleId="a4">
    <w:name w:val="Table Grid"/>
    <w:basedOn w:val="a1"/>
    <w:uiPriority w:val="39"/>
    <w:rsid w:val="00A010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9.png"/><Relationship Id="rId18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4.PNG"/><Relationship Id="rId12" Type="http://schemas.openxmlformats.org/officeDocument/2006/relationships/image" Target="media/image8.PNG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24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image" Target="media/image11.PNG"/><Relationship Id="rId23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10.PNG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3</TotalTime>
  <Pages>10</Pages>
  <Words>3092</Words>
  <Characters>1763</Characters>
  <Application>Microsoft Office Word</Application>
  <DocSecurity>0</DocSecurity>
  <Lines>14</Lines>
  <Paragraphs>9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53</cp:revision>
  <dcterms:created xsi:type="dcterms:W3CDTF">2024-03-22T18:41:00Z</dcterms:created>
  <dcterms:modified xsi:type="dcterms:W3CDTF">2024-04-21T1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